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5F78" w:rsidRDefault="00965F78" w:rsidP="00965F78">
      <w:pPr>
        <w:pStyle w:val="2"/>
      </w:pPr>
      <w:bookmarkStart w:id="0" w:name="_Toc224534600"/>
      <w:r>
        <w:t>Вариант 1</w:t>
      </w:r>
      <w:bookmarkEnd w:id="0"/>
    </w:p>
    <w:p w:rsidR="00965F78" w:rsidRDefault="00965F78" w:rsidP="00965F78">
      <w:pPr>
        <w:numPr>
          <w:ilvl w:val="0"/>
          <w:numId w:val="1"/>
        </w:numPr>
        <w:jc w:val="left"/>
      </w:pPr>
      <w:r>
        <w:t xml:space="preserve">Вычислите значение выражения: </w:t>
      </w:r>
      <w:r w:rsidRPr="004C5510">
        <w:rPr>
          <w:position w:val="-12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0" type="#_x0000_t75" style="width:96pt;height:18pt" o:ole="">
            <v:imagedata r:id="rId5" o:title=""/>
          </v:shape>
          <o:OLEObject Type="Embed" ProgID="Equation.DSMT4" ShapeID="_x0000_i1060" DrawAspect="Content" ObjectID="_1542960985" r:id="rId6"/>
        </w:object>
      </w:r>
      <w:r w:rsidRPr="004C5510">
        <w:t>.</w:t>
      </w:r>
    </w:p>
    <w:p w:rsidR="00965F78" w:rsidRPr="00E65843" w:rsidRDefault="00965F78" w:rsidP="00965F78">
      <w:r>
        <w:t>Ответ дайте в двоичной системе счисления.</w:t>
      </w:r>
    </w:p>
    <w:p w:rsidR="00965F78" w:rsidRDefault="00965F78" w:rsidP="00965F78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972FE1">
        <w:rPr>
          <w:position w:val="-6"/>
        </w:rPr>
        <w:object w:dxaOrig="1960" w:dyaOrig="320">
          <v:shape id="_x0000_i1061" type="#_x0000_t75" style="width:98.25pt;height:15.75pt" o:ole="">
            <v:imagedata r:id="rId7" o:title=""/>
          </v:shape>
          <o:OLEObject Type="Embed" ProgID="Equation.3" ShapeID="_x0000_i1061" DrawAspect="Content" ObjectID="_1542960986" r:id="rId8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972FE1">
        <w:rPr>
          <w:position w:val="-6"/>
        </w:rPr>
        <w:object w:dxaOrig="1500" w:dyaOrig="320">
          <v:shape id="_x0000_i1062" type="#_x0000_t75" style="width:75pt;height:17.25pt" o:ole="">
            <v:imagedata r:id="rId9" o:title=""/>
          </v:shape>
          <o:OLEObject Type="Embed" ProgID="Equation.3" ShapeID="_x0000_i1062" DrawAspect="Content" ObjectID="_1542960987" r:id="rId10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965F78" w:rsidRDefault="00A1247B" w:rsidP="00200EF4">
      <w:pPr>
        <w:pStyle w:val="a5"/>
        <w:spacing w:line="360" w:lineRule="auto"/>
      </w:pPr>
      <w:r>
        <w:pict>
          <v:group id="_x0000_s1031" style="width:269pt;height:64.65pt;mso-position-horizontal-relative:char;mso-position-vertical-relative:line" coordorigin="2622,5254" coordsize="3507,843">
            <o:lock v:ext="edit" aspectratio="t"/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2" type="#_x0000_t202" style="position:absolute;left:2622;top:5287;width:195;height:810" stroked="f">
              <o:lock v:ext="edit" aspectratio="t"/>
              <v:textbox style="mso-next-textbox:#_x0000_s1032" inset="0,0,0,0">
                <w:txbxContent>
                  <w:p w:rsidR="00965F78" w:rsidRDefault="00965F78" w:rsidP="00965F78">
                    <w:pPr>
                      <w:pStyle w:val="a6"/>
                      <w:rPr>
                        <w:lang w:val="ru-RU"/>
                      </w:rPr>
                    </w:pPr>
                    <w:r w:rsidRPr="00972FE1">
                      <w:t>X</w:t>
                    </w:r>
                  </w:p>
                  <w:p w:rsidR="00965F78" w:rsidRPr="00E507D4" w:rsidRDefault="00965F78" w:rsidP="00965F78">
                    <w:pPr>
                      <w:pStyle w:val="a6"/>
                      <w:rPr>
                        <w:lang w:val="ru-RU"/>
                      </w:rPr>
                    </w:pPr>
                  </w:p>
                  <w:p w:rsidR="00965F78" w:rsidRPr="00972FE1" w:rsidRDefault="00965F78" w:rsidP="00965F78">
                    <w:pPr>
                      <w:pStyle w:val="a6"/>
                    </w:pPr>
                    <w:r w:rsidRPr="00972FE1">
                      <w:t>Y</w:t>
                    </w:r>
                  </w:p>
                  <w:p w:rsidR="00965F78" w:rsidRPr="00972FE1" w:rsidRDefault="00965F78" w:rsidP="00965F78">
                    <w:pPr>
                      <w:pStyle w:val="a6"/>
                    </w:pPr>
                    <w:r w:rsidRPr="00972FE1">
                      <w:t>Z</w:t>
                    </w:r>
                  </w:p>
                </w:txbxContent>
              </v:textbox>
            </v:shape>
            <v:group id="_x0000_s1033" style="position:absolute;left:2900;top:5254;width:3229;height:696" coordorigin="2900,5254" coordsize="3229,696">
              <o:lock v:ext="edit" aspectratio="t"/>
              <v:group id="_x0000_s1034" style="position:absolute;left:2913;top:5404;width:1667;height:426" coordorigin="2913,5404" coordsize="1667,426">
                <o:lock v:ext="edit" aspectratio="t"/>
                <v:line id="_x0000_s1035" style="position:absolute" from="3504,5462" to="4275,5462">
                  <o:lock v:ext="edit" aspectratio="t"/>
                </v:line>
                <v:rect id="_x0000_s1036" style="position:absolute;left:4267;top:5404;width:313;height:426">
                  <o:lock v:ext="edit" aspectratio="t"/>
                </v:rect>
                <v:line id="_x0000_s1037" style="position:absolute" from="2913,5764" to="4268,5764">
                  <o:lock v:ext="edit" aspectratio="t"/>
                </v:line>
                <v:shape id="_x0000_s1038" type="#_x0000_t202" style="position:absolute;left:4327;top:5475;width:184;height:213" stroked="f">
                  <o:lock v:ext="edit" aspectratio="t"/>
                  <v:textbox style="mso-next-textbox:#_x0000_s1038" inset="0,0,0,0">
                    <w:txbxContent>
                      <w:p w:rsidR="00965F78" w:rsidRDefault="00965F78" w:rsidP="00965F78">
                        <w:pPr>
                          <w:pStyle w:val="5"/>
                          <w:spacing w:before="0"/>
                          <w:rPr>
                            <w:spacing w:val="0"/>
                            <w:lang w:val="en-US"/>
                          </w:rPr>
                        </w:pPr>
                        <w:r>
                          <w:rPr>
                            <w:spacing w:val="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v:group>
              <v:line id="_x0000_s1039" style="position:absolute" from="4581,5584" to="5320,5593">
                <o:lock v:ext="edit" aspectratio="t"/>
              </v:line>
              <v:line id="_x0000_s1040" style="position:absolute" from="5642,5725" to="6129,5725">
                <o:lock v:ext="edit" aspectratio="t"/>
              </v:line>
              <v:group id="_x0000_s1041" style="position:absolute;left:5317;top:5524;width:313;height:426" coordorigin="5317,5524" coordsize="313,426">
                <o:lock v:ext="edit" aspectratio="t"/>
                <v:rect id="_x0000_s1042" style="position:absolute;left:5317;top:5524;width:313;height:426">
                  <o:lock v:ext="edit" aspectratio="t"/>
                </v:rect>
                <v:shape id="_x0000_s1043" type="#_x0000_t202" style="position:absolute;left:5377;top:5595;width:184;height:213" stroked="f">
                  <o:lock v:ext="edit" aspectratio="t"/>
                  <v:textbox style="mso-next-textbox:#_x0000_s1043" inset="0,0,0,0">
                    <w:txbxContent>
                      <w:p w:rsidR="00965F78" w:rsidRDefault="00965F78" w:rsidP="00965F78">
                        <w:pPr>
                          <w:pStyle w:val="5"/>
                          <w:spacing w:before="0"/>
                          <w:rPr>
                            <w:spacing w:val="0"/>
                            <w:lang w:val="en-US"/>
                          </w:rPr>
                        </w:pPr>
                        <w:r>
                          <w:rPr>
                            <w:spacing w:val="0"/>
                            <w:lang w:val="en-US"/>
                          </w:rPr>
                          <w:t>&amp;</w:t>
                        </w:r>
                      </w:p>
                    </w:txbxContent>
                  </v:textbox>
                </v:shape>
              </v:group>
              <v:line id="_x0000_s1044" style="position:absolute;flip:x" from="2918,5900" to="5305,5900">
                <o:lock v:ext="edit" aspectratio="t"/>
              </v:line>
              <v:group id="_x0000_s1045" style="position:absolute;left:2900;top:5254;width:678;height:446" coordorigin="2900,5254" coordsize="678,446">
                <o:lock v:ext="edit" aspectratio="t"/>
                <v:rect id="_x0000_s1046" style="position:absolute;left:3205;top:5254;width:313;height:446">
                  <o:lock v:ext="edit" aspectratio="t"/>
                </v:rect>
                <v:line id="_x0000_s1047" style="position:absolute" from="2900,5468" to="3205,5468">
                  <o:lock v:ext="edit" aspectratio="t"/>
                </v:line>
                <v:shapetype id="_x0000_t120" coordsize="21600,21600" o:spt="120" path="m10800,qx,10800,10800,21600,21600,10800,10800,xe">
                  <v:path gradientshapeok="t" o:connecttype="custom" o:connectlocs="10800,0;3163,3163;0,10800;3163,18437;10800,21600;18437,18437;21600,10800;18437,3163" textboxrect="3163,3163,18437,18437"/>
                </v:shapetype>
                <v:shape id="_x0000_s1048" type="#_x0000_t120" style="position:absolute;left:3485;top:5428;width:93;height:92">
                  <o:lock v:ext="edit" aspectratio="t"/>
                </v:shape>
              </v:group>
            </v:group>
            <w10:wrap type="none"/>
            <w10:anchorlock/>
          </v:group>
        </w:pict>
      </w:r>
      <w:r>
        <w:pict>
          <v:line id="_x0000_s1691" style="mso-position-horizontal-relative:char;mso-position-vertical-relative:line" from="0,0" to="490.1pt,0" strokecolor="gray" strokeweight="1pt">
            <w10:wrap type="none"/>
            <w10:anchorlock/>
          </v:line>
        </w:pict>
      </w:r>
    </w:p>
    <w:p w:rsidR="00965F78" w:rsidRDefault="00965F78" w:rsidP="00965F78">
      <w:pPr>
        <w:pStyle w:val="2"/>
      </w:pPr>
      <w:bookmarkStart w:id="1" w:name="_Toc224534601"/>
      <w:r>
        <w:t>Вариант 2</w:t>
      </w:r>
      <w:bookmarkEnd w:id="1"/>
    </w:p>
    <w:p w:rsidR="00965F78" w:rsidRPr="00F57A9D" w:rsidRDefault="00965F78" w:rsidP="00965F78">
      <w:pPr>
        <w:numPr>
          <w:ilvl w:val="0"/>
          <w:numId w:val="2"/>
        </w:numPr>
        <w:rPr>
          <w:szCs w:val="24"/>
        </w:rPr>
      </w:pPr>
      <w:r>
        <w:t xml:space="preserve">Вычислите значение выражения: </w:t>
      </w:r>
      <w:r w:rsidRPr="004C5510">
        <w:rPr>
          <w:position w:val="-12"/>
        </w:rPr>
        <w:object w:dxaOrig="1820" w:dyaOrig="360">
          <v:shape id="_x0000_i1063" type="#_x0000_t75" style="width:90.75pt;height:18pt" o:ole="">
            <v:imagedata r:id="rId11" o:title=""/>
          </v:shape>
          <o:OLEObject Type="Embed" ProgID="Equation.DSMT4" ShapeID="_x0000_i1063" DrawAspect="Content" ObjectID="_1542960988" r:id="rId12"/>
        </w:object>
      </w:r>
      <w:r w:rsidRPr="004C5510">
        <w:t>.</w:t>
      </w:r>
    </w:p>
    <w:p w:rsidR="00965F78" w:rsidRPr="00965F78" w:rsidRDefault="00965F78" w:rsidP="00965F78">
      <w:pPr>
        <w:ind w:left="567" w:firstLine="0"/>
        <w:jc w:val="left"/>
      </w:pPr>
      <w:r>
        <w:t>Ответ дайте в двоичной системе счисления.</w:t>
      </w:r>
      <w:r w:rsidRPr="00965F78">
        <w:t xml:space="preserve"> </w:t>
      </w:r>
    </w:p>
    <w:p w:rsidR="00965F78" w:rsidRDefault="00965F78" w:rsidP="00965F78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972FE1">
        <w:rPr>
          <w:position w:val="-6"/>
        </w:rPr>
        <w:object w:dxaOrig="1960" w:dyaOrig="320">
          <v:shape id="_x0000_i1064" type="#_x0000_t75" style="width:98.25pt;height:15.75pt" o:ole="">
            <v:imagedata r:id="rId13" o:title=""/>
          </v:shape>
          <o:OLEObject Type="Embed" ProgID="Equation.3" ShapeID="_x0000_i1064" DrawAspect="Content" ObjectID="_1542960989" r:id="rId14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3. </w:t>
      </w:r>
      <w:r>
        <w:t>Постройте  схему, реализующую логическую функцию</w:t>
      </w:r>
      <w:r w:rsidRPr="00972FE1">
        <w:rPr>
          <w:position w:val="-10"/>
        </w:rPr>
        <w:object w:dxaOrig="1660" w:dyaOrig="360">
          <v:shape id="_x0000_i1065" type="#_x0000_t75" style="width:83.25pt;height:18pt" o:ole="">
            <v:imagedata r:id="rId15" o:title=""/>
          </v:shape>
          <o:OLEObject Type="Embed" ProgID="Equation.3" ShapeID="_x0000_i1065" DrawAspect="Content" ObjectID="_1542960990" r:id="rId16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965F78" w:rsidRDefault="00A1247B" w:rsidP="00965F78">
      <w:pPr>
        <w:pStyle w:val="a5"/>
        <w:spacing w:line="360" w:lineRule="auto"/>
      </w:pPr>
      <w:r>
        <w:pict>
          <v:group id="_x0000_s1049" style="width:213.15pt;height:69.35pt;mso-position-horizontal-relative:char;mso-position-vertical-relative:line" coordorigin="3723,9241" coordsize="3522,1146">
            <o:lock v:ext="edit" aspectratio="t"/>
            <v:group id="_x0000_s1050" style="position:absolute;left:3983;top:9241;width:1117;height:426" coordorigin="9338,6582" coordsize="1117,426">
              <o:lock v:ext="edit" aspectratio="t"/>
              <v:rect id="_x0000_s1051" style="position:absolute;left:9643;top:6582;width:313;height:426">
                <o:lock v:ext="edit" aspectratio="t"/>
              </v:rect>
              <v:line id="_x0000_s1052" style="position:absolute" from="9338,6786" to="9643,6786">
                <o:lock v:ext="edit" aspectratio="t"/>
              </v:line>
              <v:line id="_x0000_s1053" style="position:absolute" from="9968,6783" to="10455,6783">
                <o:lock v:ext="edit" aspectratio="t"/>
              </v:line>
              <v:shape id="_x0000_s1054" type="#_x0000_t120" style="position:absolute;left:9923;top:6748;width:93;height:88">
                <o:lock v:ext="edit" aspectratio="t"/>
              </v:shape>
            </v:group>
            <v:group id="_x0000_s1055" style="position:absolute;left:5063;top:9361;width:1117;height:426" coordorigin="1793,5584" coordsize="1327,531">
              <o:lock v:ext="edit" aspectratio="t"/>
              <v:rect id="_x0000_s1056" style="position:absolute;left:2155;top:5584;width:372;height:531">
                <o:lock v:ext="edit" aspectratio="t"/>
              </v:rect>
              <v:line id="_x0000_s1057" style="position:absolute" from="1793,5673" to="2155,5673">
                <o:lock v:ext="edit" aspectratio="t"/>
              </v:line>
              <v:line id="_x0000_s1058" style="position:absolute" from="2542,5834" to="3120,5834">
                <o:lock v:ext="edit" aspectratio="t"/>
              </v:line>
              <v:line id="_x0000_s1059" style="position:absolute" from="1793,6048" to="2155,6048">
                <o:lock v:ext="edit" aspectratio="t"/>
              </v:line>
              <v:shape id="_x0000_s1060" type="#_x0000_t202" style="position:absolute;left:2227;top:5673;width:218;height:265" stroked="f">
                <o:lock v:ext="edit" aspectratio="t"/>
                <v:textbox style="mso-next-textbox:#_x0000_s1060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061" style="position:absolute;left:6128;top:9481;width:1117;height:426" coordorigin="1793,5584" coordsize="1327,531">
              <o:lock v:ext="edit" aspectratio="t"/>
              <v:rect id="_x0000_s1062" style="position:absolute;left:2155;top:5584;width:372;height:531">
                <o:lock v:ext="edit" aspectratio="t"/>
              </v:rect>
              <v:line id="_x0000_s1063" style="position:absolute" from="1793,5673" to="2155,5673">
                <o:lock v:ext="edit" aspectratio="t"/>
              </v:line>
              <v:line id="_x0000_s1064" style="position:absolute" from="2542,5834" to="3120,5834">
                <o:lock v:ext="edit" aspectratio="t"/>
              </v:line>
              <v:line id="_x0000_s1065" style="position:absolute" from="1793,6048" to="2155,6048">
                <o:lock v:ext="edit" aspectratio="t"/>
              </v:line>
              <v:shape id="_x0000_s1066" type="#_x0000_t202" style="position:absolute;left:2227;top:5673;width:218;height:265" stroked="f">
                <o:lock v:ext="edit" aspectratio="t"/>
                <v:textbox style="mso-next-textbox:#_x0000_s1066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line id="_x0000_s1067" style="position:absolute;flip:x" from="3960,9739" to="5070,9739">
              <o:lock v:ext="edit" aspectratio="t"/>
            </v:line>
            <v:line id="_x0000_s1068" style="position:absolute;flip:x" from="4965,10159" to="6120,10159">
              <o:lock v:ext="edit" aspectratio="t"/>
            </v:line>
            <v:shape id="_x0000_s1069" type="#_x0000_t202" style="position:absolute;left:3723;top:9244;width:225;height:1050" stroked="f">
              <o:lock v:ext="edit" aspectratio="t"/>
              <v:textbox style="mso-next-textbox:#_x0000_s1069" inset="0,0,0,0">
                <w:txbxContent>
                  <w:p w:rsidR="00965F78" w:rsidRPr="00972FE1" w:rsidRDefault="00965F78" w:rsidP="00965F78">
                    <w:pPr>
                      <w:pStyle w:val="a6"/>
                    </w:pPr>
                    <w:r w:rsidRPr="00972FE1">
                      <w:t>X</w:t>
                    </w:r>
                  </w:p>
                  <w:p w:rsidR="00965F78" w:rsidRPr="00972FE1" w:rsidRDefault="00965F78" w:rsidP="00965F78">
                    <w:pPr>
                      <w:pStyle w:val="a6"/>
                      <w:spacing w:before="120"/>
                    </w:pPr>
                    <w:r w:rsidRPr="00972FE1">
                      <w:t>Y</w:t>
                    </w:r>
                  </w:p>
                  <w:p w:rsidR="00965F78" w:rsidRDefault="00965F78" w:rsidP="00965F78">
                    <w:pPr>
                      <w:pStyle w:val="a6"/>
                      <w:rPr>
                        <w:lang w:val="ru-RU"/>
                      </w:rPr>
                    </w:pPr>
                  </w:p>
                  <w:p w:rsidR="00965F78" w:rsidRPr="00972FE1" w:rsidRDefault="00965F78" w:rsidP="00965F78">
                    <w:pPr>
                      <w:pStyle w:val="a6"/>
                    </w:pPr>
                    <w:r w:rsidRPr="00972FE1">
                      <w:t>Z</w:t>
                    </w:r>
                  </w:p>
                </w:txbxContent>
              </v:textbox>
            </v:shape>
            <v:group id="_x0000_s1070" style="position:absolute;left:3998;top:9961;width:1117;height:426" coordorigin="9338,6582" coordsize="1117,426">
              <o:lock v:ext="edit" aspectratio="t"/>
              <v:rect id="_x0000_s1071" style="position:absolute;left:9643;top:6582;width:313;height:426">
                <o:lock v:ext="edit" aspectratio="t"/>
              </v:rect>
              <v:line id="_x0000_s1072" style="position:absolute" from="9338,6786" to="9643,6786">
                <o:lock v:ext="edit" aspectratio="t"/>
              </v:line>
              <v:line id="_x0000_s1073" style="position:absolute" from="9968,6783" to="10455,6783">
                <o:lock v:ext="edit" aspectratio="t"/>
              </v:line>
              <v:shape id="_x0000_s1074" type="#_x0000_t120" style="position:absolute;left:9923;top:6748;width:93;height:88">
                <o:lock v:ext="edit" aspectratio="t"/>
              </v:shape>
            </v:group>
            <v:line id="_x0000_s1075" style="position:absolute" from="6135,9852" to="6135,10152">
              <o:lock v:ext="edit" aspectratio="t"/>
            </v:line>
            <w10:wrap type="none"/>
            <w10:anchorlock/>
          </v:group>
        </w:pict>
      </w:r>
      <w:r>
        <w:pict>
          <v:line id="_x0000_s1687" style="mso-position-horizontal-relative:char;mso-position-vertical-relative:line" from="0,0" to="490.1pt,0" strokecolor="gray" strokeweight="1pt">
            <w10:wrap type="none"/>
            <w10:anchorlock/>
          </v:line>
        </w:pict>
      </w:r>
    </w:p>
    <w:p w:rsidR="00965F78" w:rsidRDefault="00965F78" w:rsidP="00965F78">
      <w:pPr>
        <w:pStyle w:val="2"/>
      </w:pPr>
      <w:bookmarkStart w:id="2" w:name="_Toc224534602"/>
      <w:r>
        <w:t>Вариант 3</w:t>
      </w:r>
      <w:bookmarkEnd w:id="2"/>
    </w:p>
    <w:p w:rsidR="00965F78" w:rsidRDefault="00965F78" w:rsidP="00965F78">
      <w:pPr>
        <w:numPr>
          <w:ilvl w:val="0"/>
          <w:numId w:val="3"/>
        </w:numPr>
      </w:pPr>
      <w:r>
        <w:t xml:space="preserve">Вычислите значение выражения: </w:t>
      </w:r>
      <w:r w:rsidRPr="00342AC0">
        <w:rPr>
          <w:position w:val="-12"/>
        </w:rPr>
        <w:object w:dxaOrig="1900" w:dyaOrig="360">
          <v:shape id="_x0000_i1066" type="#_x0000_t75" style="width:95.25pt;height:18pt" o:ole="">
            <v:imagedata r:id="rId17" o:title=""/>
          </v:shape>
          <o:OLEObject Type="Embed" ProgID="Equation.DSMT4" ShapeID="_x0000_i1066" DrawAspect="Content" ObjectID="_1542960991" r:id="rId18"/>
        </w:object>
      </w:r>
      <w:r w:rsidRPr="00342AC0">
        <w:t>.</w:t>
      </w:r>
      <w:r>
        <w:t xml:space="preserve"> </w:t>
      </w:r>
    </w:p>
    <w:p w:rsidR="00965F78" w:rsidRPr="00E65843" w:rsidRDefault="00965F78" w:rsidP="00965F78">
      <w:r>
        <w:t>Ответ дайте в двоичной системе счисления.</w:t>
      </w:r>
    </w:p>
    <w:p w:rsidR="00965F78" w:rsidRDefault="00965F78" w:rsidP="00965F78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FA5F7E">
        <w:rPr>
          <w:position w:val="-10"/>
        </w:rPr>
        <w:object w:dxaOrig="2140" w:dyaOrig="360">
          <v:shape id="_x0000_i1067" type="#_x0000_t75" style="width:107.25pt;height:18pt" o:ole="">
            <v:imagedata r:id="rId19" o:title=""/>
          </v:shape>
          <o:OLEObject Type="Embed" ProgID="Equation.3" ShapeID="_x0000_i1067" DrawAspect="Content" ObjectID="_1542960992" r:id="rId20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972FE1">
        <w:rPr>
          <w:position w:val="-6"/>
        </w:rPr>
        <w:object w:dxaOrig="1500" w:dyaOrig="320">
          <v:shape id="_x0000_i1068" type="#_x0000_t75" style="width:75pt;height:15.75pt" o:ole="">
            <v:imagedata r:id="rId21" o:title=""/>
          </v:shape>
          <o:OLEObject Type="Embed" ProgID="Equation.3" ShapeID="_x0000_i1068" DrawAspect="Content" ObjectID="_1542960993" r:id="rId22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965F78" w:rsidRDefault="00A1247B" w:rsidP="00965F78">
      <w:pPr>
        <w:pStyle w:val="a3"/>
        <w:spacing w:line="360" w:lineRule="auto"/>
      </w:pPr>
      <w:r>
        <w:pict>
          <v:group id="_x0000_s1076" style="width:154.75pt;height:73.9pt;mso-position-horizontal-relative:char;mso-position-vertical-relative:line" coordorigin="3738,10189" coordsize="2457,1173">
            <o:lock v:ext="edit" aspectratio="t"/>
            <v:group id="_x0000_s1077" style="position:absolute;left:3983;top:10189;width:1117;height:426" coordorigin="9338,6582" coordsize="1117,426">
              <o:lock v:ext="edit" aspectratio="t"/>
              <v:rect id="_x0000_s1078" style="position:absolute;left:9643;top:6582;width:313;height:426">
                <o:lock v:ext="edit" aspectratio="t"/>
              </v:rect>
              <v:line id="_x0000_s1079" style="position:absolute" from="9338,6786" to="9643,6786">
                <o:lock v:ext="edit" aspectratio="t"/>
              </v:line>
              <v:line id="_x0000_s1080" style="position:absolute" from="9968,6783" to="10455,6783">
                <o:lock v:ext="edit" aspectratio="t"/>
              </v:line>
              <v:shape id="_x0000_s1081" type="#_x0000_t120" style="position:absolute;left:9923;top:6748;width:93;height:88">
                <o:lock v:ext="edit" aspectratio="t"/>
              </v:shape>
            </v:group>
            <v:group id="_x0000_s1082" style="position:absolute;left:5078;top:10324;width:1117;height:426" coordorigin="1793,5584" coordsize="1327,531">
              <o:lock v:ext="edit" aspectratio="t"/>
              <v:rect id="_x0000_s1083" style="position:absolute;left:2155;top:5584;width:372;height:531">
                <o:lock v:ext="edit" aspectratio="t"/>
              </v:rect>
              <v:line id="_x0000_s1084" style="position:absolute" from="1793,5673" to="2155,5673">
                <o:lock v:ext="edit" aspectratio="t"/>
              </v:line>
              <v:line id="_x0000_s1085" style="position:absolute" from="2542,5834" to="3120,5834">
                <o:lock v:ext="edit" aspectratio="t"/>
              </v:line>
              <v:line id="_x0000_s1086" style="position:absolute" from="1793,6048" to="2155,6048">
                <o:lock v:ext="edit" aspectratio="t"/>
              </v:line>
              <v:shape id="_x0000_s1087" type="#_x0000_t202" style="position:absolute;left:2227;top:5673;width:218;height:265" stroked="f">
                <o:lock v:ext="edit" aspectratio="t"/>
                <v:textbox style="mso-next-textbox:#_x0000_s1087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088" style="position:absolute;left:3983;top:10834;width:1117;height:426" coordorigin="1793,5584" coordsize="1327,531">
              <o:lock v:ext="edit" aspectratio="t"/>
              <v:rect id="_x0000_s1089" style="position:absolute;left:2155;top:5584;width:372;height:531">
                <o:lock v:ext="edit" aspectratio="t"/>
              </v:rect>
              <v:line id="_x0000_s1090" style="position:absolute" from="1793,5673" to="2155,5673">
                <o:lock v:ext="edit" aspectratio="t"/>
              </v:line>
              <v:line id="_x0000_s1091" style="position:absolute" from="2542,5834" to="3120,5834">
                <o:lock v:ext="edit" aspectratio="t"/>
              </v:line>
              <v:line id="_x0000_s1092" style="position:absolute" from="1793,6048" to="2155,6048">
                <o:lock v:ext="edit" aspectratio="t"/>
              </v:line>
              <v:shape id="_x0000_s1093" type="#_x0000_t202" style="position:absolute;left:2227;top:5673;width:218;height:265" stroked="f">
                <o:lock v:ext="edit" aspectratio="t"/>
                <v:textbox style="mso-next-textbox:#_x0000_s1093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shape id="_x0000_s1094" type="#_x0000_t202" style="position:absolute;left:3738;top:10207;width:240;height:1155" stroked="f">
              <o:lock v:ext="edit" aspectratio="t"/>
              <v:textbox style="mso-next-textbox:#_x0000_s1094" inset="0,0,0,0">
                <w:txbxContent>
                  <w:p w:rsidR="00965F78" w:rsidRPr="00FB125F" w:rsidRDefault="00965F78" w:rsidP="00965F78">
                    <w:pPr>
                      <w:pStyle w:val="a6"/>
                    </w:pPr>
                    <w:r w:rsidRPr="00FB125F">
                      <w:t>X</w:t>
                    </w:r>
                  </w:p>
                  <w:p w:rsidR="00965F78" w:rsidRDefault="00965F78" w:rsidP="00965F78">
                    <w:pPr>
                      <w:pStyle w:val="a6"/>
                      <w:rPr>
                        <w:lang w:val="ru-RU"/>
                      </w:rPr>
                    </w:pPr>
                  </w:p>
                  <w:p w:rsidR="00965F78" w:rsidRPr="00FB125F" w:rsidRDefault="00965F78" w:rsidP="00965F78">
                    <w:pPr>
                      <w:pStyle w:val="a6"/>
                      <w:spacing w:before="120"/>
                    </w:pPr>
                    <w:r w:rsidRPr="00FB125F">
                      <w:t>Y</w:t>
                    </w:r>
                  </w:p>
                  <w:p w:rsidR="00965F78" w:rsidRPr="00FB125F" w:rsidRDefault="00965F78" w:rsidP="00965F78">
                    <w:pPr>
                      <w:pStyle w:val="a6"/>
                      <w:spacing w:before="120"/>
                    </w:pPr>
                    <w:r w:rsidRPr="00FB125F">
                      <w:t>Z</w:t>
                    </w:r>
                  </w:p>
                </w:txbxContent>
              </v:textbox>
            </v:shape>
            <v:line id="_x0000_s1095" style="position:absolute" from="5100,10695" to="5100,11055">
              <o:lock v:ext="edit" aspectratio="t"/>
            </v:line>
            <w10:wrap type="none"/>
            <w10:anchorlock/>
          </v:group>
        </w:pict>
      </w:r>
    </w:p>
    <w:p w:rsidR="00965F78" w:rsidRPr="00965F78" w:rsidRDefault="00965F78" w:rsidP="00965F78">
      <w:pPr>
        <w:rPr>
          <w:lang w:val="en-US"/>
        </w:rPr>
      </w:pPr>
    </w:p>
    <w:p w:rsidR="00965F78" w:rsidRDefault="00965F78" w:rsidP="00965F78">
      <w:pPr>
        <w:pStyle w:val="2"/>
      </w:pPr>
      <w:bookmarkStart w:id="3" w:name="_Toc224534603"/>
      <w:r>
        <w:lastRenderedPageBreak/>
        <w:t>Вариант 4</w:t>
      </w:r>
      <w:bookmarkEnd w:id="3"/>
    </w:p>
    <w:p w:rsidR="00965F78" w:rsidRPr="008C543F" w:rsidRDefault="00965F78" w:rsidP="00965F78">
      <w:pPr>
        <w:numPr>
          <w:ilvl w:val="0"/>
          <w:numId w:val="4"/>
        </w:numPr>
      </w:pPr>
      <w:r>
        <w:t xml:space="preserve">Вычислите значение выражения: </w:t>
      </w:r>
      <w:r w:rsidRPr="008C543F">
        <w:rPr>
          <w:position w:val="-12"/>
        </w:rPr>
        <w:object w:dxaOrig="1900" w:dyaOrig="360">
          <v:shape id="_x0000_i1069" type="#_x0000_t75" style="width:95.25pt;height:18pt" o:ole="">
            <v:imagedata r:id="rId23" o:title=""/>
          </v:shape>
          <o:OLEObject Type="Embed" ProgID="Equation.DSMT4" ShapeID="_x0000_i1069" DrawAspect="Content" ObjectID="_1542960994" r:id="rId24"/>
        </w:object>
      </w:r>
      <w:r w:rsidRPr="008C543F">
        <w:t>.</w:t>
      </w:r>
    </w:p>
    <w:p w:rsidR="00965F78" w:rsidRDefault="00965F78" w:rsidP="00965F78">
      <w:r>
        <w:t>Ответ дайте в двоичной системе счисления.</w:t>
      </w:r>
    </w:p>
    <w:p w:rsidR="00965F78" w:rsidRDefault="00965F78" w:rsidP="00965F78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FB125F">
        <w:rPr>
          <w:position w:val="-10"/>
        </w:rPr>
        <w:object w:dxaOrig="2120" w:dyaOrig="360">
          <v:shape id="_x0000_i1070" type="#_x0000_t75" style="width:105.75pt;height:18pt" o:ole="">
            <v:imagedata r:id="rId25" o:title=""/>
          </v:shape>
          <o:OLEObject Type="Embed" ProgID="Equation.3" ShapeID="_x0000_i1070" DrawAspect="Content" ObjectID="_1542960995" r:id="rId26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FB125F">
        <w:rPr>
          <w:position w:val="-6"/>
        </w:rPr>
        <w:object w:dxaOrig="1500" w:dyaOrig="320">
          <v:shape id="_x0000_i1071" type="#_x0000_t75" style="width:75pt;height:15.75pt" o:ole="">
            <v:imagedata r:id="rId27" o:title=""/>
          </v:shape>
          <o:OLEObject Type="Embed" ProgID="Equation.3" ShapeID="_x0000_i1071" DrawAspect="Content" ObjectID="_1542960996" r:id="rId28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200EF4" w:rsidRDefault="00A1247B" w:rsidP="00200EF4">
      <w:pPr>
        <w:pStyle w:val="a3"/>
        <w:spacing w:line="360" w:lineRule="auto"/>
        <w:rPr>
          <w:lang w:val="en-US"/>
        </w:rPr>
      </w:pPr>
      <w:r w:rsidRPr="00A1247B">
        <w:pict>
          <v:group id="_x0000_s1096" style="width:174.45pt;height:83.3pt;mso-position-horizontal-relative:char;mso-position-vertical-relative:line" coordorigin="3903,13819" coordsize="2457,1173">
            <o:lock v:ext="edit" aspectratio="t"/>
            <v:group id="_x0000_s1097" style="position:absolute;left:4133;top:14479;width:1117;height:426" coordorigin="9338,6582" coordsize="1117,426">
              <o:lock v:ext="edit" aspectratio="t"/>
              <v:rect id="_x0000_s1098" style="position:absolute;left:9643;top:6582;width:313;height:426">
                <o:lock v:ext="edit" aspectratio="t"/>
              </v:rect>
              <v:line id="_x0000_s1099" style="position:absolute" from="9338,6786" to="9643,6786">
                <o:lock v:ext="edit" aspectratio="t"/>
              </v:line>
              <v:line id="_x0000_s1100" style="position:absolute" from="9968,6783" to="10455,6783">
                <o:lock v:ext="edit" aspectratio="t"/>
              </v:line>
              <v:shape id="_x0000_s1101" type="#_x0000_t120" style="position:absolute;left:9923;top:6748;width:93;height:88">
                <o:lock v:ext="edit" aspectratio="t"/>
              </v:shape>
            </v:group>
            <v:group id="_x0000_s1102" style="position:absolute;left:5243;top:13954;width:1117;height:426" coordorigin="1793,5584" coordsize="1327,531">
              <o:lock v:ext="edit" aspectratio="t"/>
              <v:rect id="_x0000_s1103" style="position:absolute;left:2155;top:5584;width:372;height:531">
                <o:lock v:ext="edit" aspectratio="t"/>
              </v:rect>
              <v:line id="_x0000_s1104" style="position:absolute" from="1793,5673" to="2155,5673">
                <o:lock v:ext="edit" aspectratio="t"/>
              </v:line>
              <v:line id="_x0000_s1105" style="position:absolute" from="2542,5834" to="3120,5834">
                <o:lock v:ext="edit" aspectratio="t"/>
              </v:line>
              <v:line id="_x0000_s1106" style="position:absolute" from="1793,6048" to="2155,6048">
                <o:lock v:ext="edit" aspectratio="t"/>
              </v:line>
              <v:shape id="_x0000_s1107" type="#_x0000_t202" style="position:absolute;left:2227;top:5673;width:218;height:265" stroked="f">
                <o:lock v:ext="edit" aspectratio="t"/>
                <v:textbox style="mso-next-textbox:#_x0000_s1107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108" style="position:absolute;left:4133;top:13819;width:1117;height:426" coordorigin="1793,5584" coordsize="1327,531">
              <o:lock v:ext="edit" aspectratio="t"/>
              <v:rect id="_x0000_s1109" style="position:absolute;left:2155;top:5584;width:372;height:531">
                <o:lock v:ext="edit" aspectratio="t"/>
              </v:rect>
              <v:line id="_x0000_s1110" style="position:absolute" from="1793,5673" to="2155,5673">
                <o:lock v:ext="edit" aspectratio="t"/>
              </v:line>
              <v:line id="_x0000_s1111" style="position:absolute" from="2542,5834" to="3120,5834">
                <o:lock v:ext="edit" aspectratio="t"/>
              </v:line>
              <v:line id="_x0000_s1112" style="position:absolute" from="1793,6048" to="2155,6048">
                <o:lock v:ext="edit" aspectratio="t"/>
              </v:line>
              <v:shape id="_x0000_s1113" type="#_x0000_t202" style="position:absolute;left:2227;top:5673;width:218;height:265" stroked="f">
                <o:lock v:ext="edit" aspectratio="t"/>
                <v:textbox style="mso-next-textbox:#_x0000_s1113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shape id="_x0000_s1114" type="#_x0000_t202" style="position:absolute;left:3903;top:13837;width:240;height:1155" stroked="f">
              <o:lock v:ext="edit" aspectratio="t"/>
              <v:textbox style="mso-next-textbox:#_x0000_s1114" inset="0,0,0,0">
                <w:txbxContent>
                  <w:p w:rsidR="00965F78" w:rsidRPr="00FB125F" w:rsidRDefault="00965F78" w:rsidP="00965F78">
                    <w:pPr>
                      <w:pStyle w:val="a6"/>
                    </w:pPr>
                    <w:r w:rsidRPr="00FB125F">
                      <w:t>X</w:t>
                    </w:r>
                  </w:p>
                  <w:p w:rsidR="00965F78" w:rsidRPr="00FB125F" w:rsidRDefault="00965F78" w:rsidP="00965F78">
                    <w:pPr>
                      <w:pStyle w:val="a6"/>
                    </w:pPr>
                    <w:r w:rsidRPr="00FB125F">
                      <w:t>Y</w:t>
                    </w:r>
                  </w:p>
                  <w:p w:rsidR="00965F78" w:rsidRDefault="00965F78" w:rsidP="00965F78">
                    <w:pPr>
                      <w:pStyle w:val="a6"/>
                    </w:pPr>
                  </w:p>
                  <w:p w:rsidR="00965F78" w:rsidRPr="00FB125F" w:rsidRDefault="00965F78" w:rsidP="00965F78">
                    <w:pPr>
                      <w:pStyle w:val="a6"/>
                    </w:pPr>
                  </w:p>
                  <w:p w:rsidR="00965F78" w:rsidRPr="00FB125F" w:rsidRDefault="00965F78" w:rsidP="00965F78">
                    <w:pPr>
                      <w:pStyle w:val="a6"/>
                    </w:pPr>
                    <w:r w:rsidRPr="00FB125F">
                      <w:t>Z</w:t>
                    </w:r>
                  </w:p>
                </w:txbxContent>
              </v:textbox>
            </v:shape>
            <v:line id="_x0000_s1115" style="position:absolute" from="5250,14325" to="5250,14685">
              <o:lock v:ext="edit" aspectratio="t"/>
            </v:line>
            <w10:wrap type="none"/>
            <w10:anchorlock/>
          </v:group>
        </w:pict>
      </w:r>
      <w:bookmarkStart w:id="4" w:name="_Toc224534604"/>
      <w:r>
        <w:pict>
          <v:line id="_x0000_s1680" style="mso-position-horizontal-relative:char;mso-position-vertical-relative:line" from="0,0" to="599.55pt,0" strokecolor="gray" strokeweight="1pt">
            <w10:wrap type="none"/>
            <w10:anchorlock/>
          </v:line>
        </w:pict>
      </w:r>
    </w:p>
    <w:p w:rsidR="00965F78" w:rsidRDefault="00965F78" w:rsidP="00200EF4">
      <w:pPr>
        <w:pStyle w:val="2"/>
      </w:pPr>
      <w:r>
        <w:t>Вариант 5</w:t>
      </w:r>
      <w:bookmarkEnd w:id="4"/>
    </w:p>
    <w:p w:rsidR="00965F78" w:rsidRPr="00D407F8" w:rsidRDefault="00965F78" w:rsidP="00965F78">
      <w:pPr>
        <w:numPr>
          <w:ilvl w:val="0"/>
          <w:numId w:val="5"/>
        </w:numPr>
      </w:pPr>
      <w:r>
        <w:t xml:space="preserve">Вычислите значение выражения: </w:t>
      </w:r>
      <w:r w:rsidRPr="00D407F8">
        <w:rPr>
          <w:position w:val="-12"/>
        </w:rPr>
        <w:object w:dxaOrig="1840" w:dyaOrig="360">
          <v:shape id="_x0000_i1072" type="#_x0000_t75" style="width:92.25pt;height:18pt" o:ole="">
            <v:imagedata r:id="rId29" o:title=""/>
          </v:shape>
          <o:OLEObject Type="Embed" ProgID="Equation.DSMT4" ShapeID="_x0000_i1072" DrawAspect="Content" ObjectID="_1542960997" r:id="rId30"/>
        </w:object>
      </w:r>
      <w:r w:rsidRPr="00D407F8">
        <w:t>.</w:t>
      </w:r>
    </w:p>
    <w:p w:rsidR="00965F78" w:rsidRPr="00E65843" w:rsidRDefault="00965F78" w:rsidP="00965F78">
      <w:r>
        <w:t>Ответ дайте в двоичной системе счисления.</w:t>
      </w:r>
    </w:p>
    <w:p w:rsidR="00965F78" w:rsidRDefault="00965F78" w:rsidP="00965F78">
      <w:pPr>
        <w:pStyle w:val="1"/>
        <w:numPr>
          <w:ilvl w:val="0"/>
          <w:numId w:val="0"/>
        </w:numPr>
        <w:spacing w:line="360" w:lineRule="auto"/>
        <w:ind w:left="567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C26800">
        <w:rPr>
          <w:position w:val="-10"/>
        </w:rPr>
        <w:object w:dxaOrig="2120" w:dyaOrig="360">
          <v:shape id="_x0000_i1073" type="#_x0000_t75" style="width:105.75pt;height:18pt" o:ole="">
            <v:imagedata r:id="rId31" o:title=""/>
          </v:shape>
          <o:OLEObject Type="Embed" ProgID="Equation.3" ShapeID="_x0000_i1073" DrawAspect="Content" ObjectID="_1542960998" r:id="rId32"/>
        </w:object>
      </w:r>
      <w:r>
        <w:t>.</w:t>
      </w:r>
    </w:p>
    <w:p w:rsidR="00965F78" w:rsidRDefault="00965F78" w:rsidP="00965F78">
      <w:pPr>
        <w:pStyle w:val="1"/>
        <w:numPr>
          <w:ilvl w:val="0"/>
          <w:numId w:val="0"/>
        </w:numPr>
        <w:spacing w:line="360" w:lineRule="auto"/>
        <w:ind w:left="567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C26800">
        <w:rPr>
          <w:position w:val="-10"/>
        </w:rPr>
        <w:object w:dxaOrig="1680" w:dyaOrig="360">
          <v:shape id="_x0000_i1074" type="#_x0000_t75" style="width:84pt;height:18pt" o:ole="">
            <v:imagedata r:id="rId33" o:title=""/>
          </v:shape>
          <o:OLEObject Type="Embed" ProgID="Equation.3" ShapeID="_x0000_i1074" DrawAspect="Content" ObjectID="_1542960999" r:id="rId34"/>
        </w:object>
      </w:r>
      <w:r>
        <w:t>.</w:t>
      </w:r>
    </w:p>
    <w:p w:rsidR="00965F78" w:rsidRDefault="00965F78" w:rsidP="00965F78">
      <w:pPr>
        <w:pStyle w:val="1"/>
        <w:numPr>
          <w:ilvl w:val="0"/>
          <w:numId w:val="0"/>
        </w:numPr>
        <w:spacing w:line="360" w:lineRule="auto"/>
        <w:ind w:left="567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965F78" w:rsidRDefault="00A1247B" w:rsidP="00200EF4">
      <w:pPr>
        <w:pStyle w:val="a3"/>
        <w:spacing w:line="360" w:lineRule="auto"/>
        <w:ind w:left="567"/>
      </w:pPr>
      <w:r>
        <w:pict>
          <v:group id="_x0000_s1116" style="width:157.3pt;height:75.1pt;mso-position-horizontal-relative:char;mso-position-vertical-relative:line" coordorigin="3738,10189" coordsize="2457,1173">
            <o:lock v:ext="edit" aspectratio="t"/>
            <v:group id="_x0000_s1117" style="position:absolute;left:3983;top:10189;width:1117;height:426" coordorigin="9338,6582" coordsize="1117,426">
              <o:lock v:ext="edit" aspectratio="t"/>
              <v:rect id="_x0000_s1118" style="position:absolute;left:9643;top:6582;width:313;height:426">
                <o:lock v:ext="edit" aspectratio="t"/>
              </v:rect>
              <v:line id="_x0000_s1119" style="position:absolute" from="9338,6786" to="9643,6786">
                <o:lock v:ext="edit" aspectratio="t"/>
              </v:line>
              <v:line id="_x0000_s1120" style="position:absolute" from="9968,6783" to="10455,6783">
                <o:lock v:ext="edit" aspectratio="t"/>
              </v:line>
              <v:shape id="_x0000_s1121" type="#_x0000_t120" style="position:absolute;left:9923;top:6748;width:93;height:88">
                <o:lock v:ext="edit" aspectratio="t"/>
              </v:shape>
            </v:group>
            <v:group id="_x0000_s1122" style="position:absolute;left:5078;top:10324;width:1117;height:426" coordorigin="1793,5584" coordsize="1327,531">
              <o:lock v:ext="edit" aspectratio="t"/>
              <v:rect id="_x0000_s1123" style="position:absolute;left:2155;top:5584;width:372;height:531">
                <o:lock v:ext="edit" aspectratio="t"/>
              </v:rect>
              <v:line id="_x0000_s1124" style="position:absolute" from="1793,5673" to="2155,5673">
                <o:lock v:ext="edit" aspectratio="t"/>
              </v:line>
              <v:line id="_x0000_s1125" style="position:absolute" from="2542,5834" to="3120,5834">
                <o:lock v:ext="edit" aspectratio="t"/>
              </v:line>
              <v:line id="_x0000_s1126" style="position:absolute" from="1793,6048" to="2155,6048">
                <o:lock v:ext="edit" aspectratio="t"/>
              </v:line>
              <v:shape id="_x0000_s1127" type="#_x0000_t202" style="position:absolute;left:2227;top:5673;width:218;height:265" stroked="f">
                <o:lock v:ext="edit" aspectratio="t"/>
                <v:textbox style="mso-next-textbox:#_x0000_s1127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128" style="position:absolute;left:3983;top:10834;width:1117;height:426" coordorigin="1793,5584" coordsize="1327,531">
              <o:lock v:ext="edit" aspectratio="t"/>
              <v:rect id="_x0000_s1129" style="position:absolute;left:2155;top:5584;width:372;height:531">
                <o:lock v:ext="edit" aspectratio="t"/>
              </v:rect>
              <v:line id="_x0000_s1130" style="position:absolute" from="1793,5673" to="2155,5673">
                <o:lock v:ext="edit" aspectratio="t"/>
              </v:line>
              <v:line id="_x0000_s1131" style="position:absolute" from="2542,5834" to="3120,5834">
                <o:lock v:ext="edit" aspectratio="t"/>
              </v:line>
              <v:line id="_x0000_s1132" style="position:absolute" from="1793,6048" to="2155,6048">
                <o:lock v:ext="edit" aspectratio="t"/>
              </v:line>
              <v:shape id="_x0000_s1133" type="#_x0000_t202" style="position:absolute;left:2227;top:5673;width:218;height:265" stroked="f">
                <o:lock v:ext="edit" aspectratio="t"/>
                <v:textbox style="mso-next-textbox:#_x0000_s1133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shape id="_x0000_s1134" type="#_x0000_t202" style="position:absolute;left:3738;top:10207;width:240;height:1155" stroked="f">
              <o:lock v:ext="edit" aspectratio="t"/>
              <v:textbox style="mso-next-textbox:#_x0000_s1134" inset="0,0,0,0">
                <w:txbxContent>
                  <w:p w:rsidR="00965F78" w:rsidRPr="0013522D" w:rsidRDefault="00965F78" w:rsidP="00965F78">
                    <w:pPr>
                      <w:pStyle w:val="a6"/>
                    </w:pPr>
                    <w:r w:rsidRPr="0013522D">
                      <w:t>X</w:t>
                    </w:r>
                  </w:p>
                  <w:p w:rsidR="00965F78" w:rsidRPr="0013522D" w:rsidRDefault="00965F78" w:rsidP="00965F78">
                    <w:pPr>
                      <w:pStyle w:val="a6"/>
                    </w:pPr>
                  </w:p>
                  <w:p w:rsidR="00965F78" w:rsidRPr="0013522D" w:rsidRDefault="00965F78" w:rsidP="00965F78">
                    <w:pPr>
                      <w:pStyle w:val="a6"/>
                      <w:spacing w:before="240"/>
                    </w:pPr>
                    <w:r w:rsidRPr="0013522D">
                      <w:t>Y</w:t>
                    </w:r>
                  </w:p>
                  <w:p w:rsidR="00965F78" w:rsidRPr="0013522D" w:rsidRDefault="00965F78" w:rsidP="00965F78">
                    <w:pPr>
                      <w:pStyle w:val="a6"/>
                    </w:pPr>
                    <w:r w:rsidRPr="0013522D">
                      <w:t>Z</w:t>
                    </w:r>
                  </w:p>
                </w:txbxContent>
              </v:textbox>
            </v:shape>
            <v:line id="_x0000_s1135" style="position:absolute" from="5100,10695" to="5100,11055">
              <o:lock v:ext="edit" aspectratio="t"/>
            </v:line>
            <w10:wrap type="none"/>
            <w10:anchorlock/>
          </v:group>
        </w:pict>
      </w:r>
      <w:r>
        <w:pict>
          <v:line id="_x0000_s1676" style="mso-position-horizontal-relative:char;mso-position-vertical-relative:line" from="0,0" to="599.55pt,0" strokecolor="gray" strokeweight="1pt">
            <w10:wrap type="none"/>
            <w10:anchorlock/>
          </v:line>
        </w:pict>
      </w:r>
    </w:p>
    <w:p w:rsidR="00965F78" w:rsidRDefault="00965F78" w:rsidP="00965F78">
      <w:pPr>
        <w:pStyle w:val="2"/>
      </w:pPr>
      <w:bookmarkStart w:id="5" w:name="_Toc224534605"/>
      <w:r>
        <w:t>Вариант 6</w:t>
      </w:r>
      <w:bookmarkEnd w:id="5"/>
    </w:p>
    <w:p w:rsidR="00965F78" w:rsidRPr="00D407F8" w:rsidRDefault="00965F78" w:rsidP="00965F78">
      <w:pPr>
        <w:numPr>
          <w:ilvl w:val="0"/>
          <w:numId w:val="6"/>
        </w:numPr>
      </w:pPr>
      <w:r>
        <w:t xml:space="preserve">Вычислите значение выражения: </w:t>
      </w:r>
      <w:r w:rsidRPr="00010E2B">
        <w:rPr>
          <w:position w:val="-12"/>
        </w:rPr>
        <w:object w:dxaOrig="1920" w:dyaOrig="360">
          <v:shape id="_x0000_i1075" type="#_x0000_t75" style="width:96pt;height:18pt" o:ole="">
            <v:imagedata r:id="rId35" o:title=""/>
          </v:shape>
          <o:OLEObject Type="Embed" ProgID="Equation.DSMT4" ShapeID="_x0000_i1075" DrawAspect="Content" ObjectID="_1542961000" r:id="rId36"/>
        </w:object>
      </w:r>
      <w:r w:rsidRPr="00010E2B">
        <w:t>.</w:t>
      </w:r>
    </w:p>
    <w:p w:rsidR="00965F78" w:rsidRPr="00E65843" w:rsidRDefault="00965F78" w:rsidP="00965F78">
      <w:r>
        <w:t>Ответ дайте в двоичной системе счисления.</w:t>
      </w:r>
    </w:p>
    <w:p w:rsidR="00965F78" w:rsidRDefault="00965F78" w:rsidP="00965F78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FB125F">
        <w:rPr>
          <w:position w:val="-10"/>
        </w:rPr>
        <w:object w:dxaOrig="2100" w:dyaOrig="360">
          <v:shape id="_x0000_i1076" type="#_x0000_t75" style="width:105pt;height:18pt" o:ole="">
            <v:imagedata r:id="rId37" o:title=""/>
          </v:shape>
          <o:OLEObject Type="Embed" ProgID="Equation.3" ShapeID="_x0000_i1076" DrawAspect="Content" ObjectID="_1542961001" r:id="rId38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3. </w:t>
      </w:r>
      <w:r>
        <w:t xml:space="preserve">Постройте схему, реализующую логическую функцию </w:t>
      </w:r>
      <w:r w:rsidRPr="00FB125F">
        <w:rPr>
          <w:position w:val="-10"/>
        </w:rPr>
        <w:object w:dxaOrig="1660" w:dyaOrig="360">
          <v:shape id="_x0000_i1077" type="#_x0000_t75" style="width:83.25pt;height:18pt" o:ole="">
            <v:imagedata r:id="rId39" o:title=""/>
          </v:shape>
          <o:OLEObject Type="Embed" ProgID="Equation.3" ShapeID="_x0000_i1077" DrawAspect="Content" ObjectID="_1542961002" r:id="rId40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965F78" w:rsidRDefault="00A1247B" w:rsidP="00965F78">
      <w:pPr>
        <w:pStyle w:val="a3"/>
        <w:spacing w:line="360" w:lineRule="auto"/>
      </w:pPr>
      <w:r>
        <w:pict>
          <v:group id="_x0000_s1136" style="width:227.9pt;height:74.45pt;mso-position-horizontal-relative:char;mso-position-vertical-relative:line" coordorigin="3963,12689" coordsize="3507,1146">
            <o:lock v:ext="edit" aspectratio="t"/>
            <v:group id="_x0000_s1137" style="position:absolute;left:4208;top:12689;width:1117;height:426" coordorigin="9338,6582" coordsize="1117,426">
              <o:lock v:ext="edit" aspectratio="t"/>
              <v:rect id="_x0000_s1138" style="position:absolute;left:9643;top:6582;width:313;height:426">
                <o:lock v:ext="edit" aspectratio="t"/>
              </v:rect>
              <v:line id="_x0000_s1139" style="position:absolute" from="9338,6786" to="9643,6786">
                <o:lock v:ext="edit" aspectratio="t"/>
              </v:line>
              <v:line id="_x0000_s1140" style="position:absolute" from="9968,6783" to="10455,6783">
                <o:lock v:ext="edit" aspectratio="t"/>
              </v:line>
              <v:shape id="_x0000_s1141" type="#_x0000_t120" style="position:absolute;left:9923;top:6748;width:93;height:88">
                <o:lock v:ext="edit" aspectratio="t"/>
              </v:shape>
            </v:group>
            <v:group id="_x0000_s1142" style="position:absolute;left:5303;top:12809;width:1117;height:426" coordorigin="1793,5584" coordsize="1327,531">
              <o:lock v:ext="edit" aspectratio="t"/>
              <v:rect id="_x0000_s1143" style="position:absolute;left:2155;top:5584;width:372;height:531">
                <o:lock v:ext="edit" aspectratio="t"/>
              </v:rect>
              <v:line id="_x0000_s1144" style="position:absolute" from="1793,5673" to="2155,5673">
                <o:lock v:ext="edit" aspectratio="t"/>
              </v:line>
              <v:line id="_x0000_s1145" style="position:absolute" from="2542,5834" to="3120,5834">
                <o:lock v:ext="edit" aspectratio="t"/>
              </v:line>
              <v:line id="_x0000_s1146" style="position:absolute" from="1793,6048" to="2155,6048">
                <o:lock v:ext="edit" aspectratio="t"/>
              </v:line>
              <v:shape id="_x0000_s1147" type="#_x0000_t202" style="position:absolute;left:2227;top:5673;width:218;height:265" stroked="f">
                <o:lock v:ext="edit" aspectratio="t"/>
                <v:textbox style="mso-next-textbox:#_x0000_s1147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148" style="position:absolute;left:6353;top:12929;width:1117;height:426" coordorigin="1793,5584" coordsize="1327,531">
              <o:lock v:ext="edit" aspectratio="t"/>
              <v:rect id="_x0000_s1149" style="position:absolute;left:2155;top:5584;width:372;height:531">
                <o:lock v:ext="edit" aspectratio="t"/>
              </v:rect>
              <v:line id="_x0000_s1150" style="position:absolute" from="1793,5673" to="2155,5673">
                <o:lock v:ext="edit" aspectratio="t"/>
              </v:line>
              <v:line id="_x0000_s1151" style="position:absolute" from="2542,5834" to="3120,5834">
                <o:lock v:ext="edit" aspectratio="t"/>
              </v:line>
              <v:line id="_x0000_s1152" style="position:absolute" from="1793,6048" to="2155,6048">
                <o:lock v:ext="edit" aspectratio="t"/>
              </v:line>
              <v:shape id="_x0000_s1153" type="#_x0000_t202" style="position:absolute;left:2227;top:5673;width:218;height:265" stroked="f">
                <o:lock v:ext="edit" aspectratio="t"/>
                <v:textbox style="mso-next-textbox:#_x0000_s1153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line id="_x0000_s1154" style="position:absolute;flip:x" from="4200,13187" to="5310,13187">
              <o:lock v:ext="edit" aspectratio="t"/>
            </v:line>
            <v:line id="_x0000_s1155" style="position:absolute;flip:x" from="5205,13607" to="6360,13607">
              <o:lock v:ext="edit" aspectratio="t"/>
            </v:line>
            <v:shape id="_x0000_s1156" type="#_x0000_t202" style="position:absolute;left:3963;top:12692;width:225;height:1050" stroked="f">
              <o:lock v:ext="edit" aspectratio="t"/>
              <v:textbox style="mso-next-textbox:#_x0000_s1156" inset="0,0,0,0">
                <w:txbxContent>
                  <w:p w:rsidR="00965F78" w:rsidRPr="00FB125F" w:rsidRDefault="00965F78" w:rsidP="00965F78">
                    <w:pPr>
                      <w:pStyle w:val="a6"/>
                    </w:pPr>
                    <w:r w:rsidRPr="00FB125F">
                      <w:t>X</w:t>
                    </w:r>
                  </w:p>
                  <w:p w:rsidR="00965F78" w:rsidRPr="00FB125F" w:rsidRDefault="00965F78" w:rsidP="00965F78">
                    <w:pPr>
                      <w:pStyle w:val="a6"/>
                      <w:spacing w:before="120"/>
                    </w:pPr>
                    <w:r w:rsidRPr="00FB125F">
                      <w:t>Y</w:t>
                    </w:r>
                  </w:p>
                  <w:p w:rsidR="00965F78" w:rsidRDefault="00965F78" w:rsidP="00965F78">
                    <w:pPr>
                      <w:pStyle w:val="a6"/>
                      <w:rPr>
                        <w:lang w:val="ru-RU"/>
                      </w:rPr>
                    </w:pPr>
                  </w:p>
                  <w:p w:rsidR="00965F78" w:rsidRPr="00FB125F" w:rsidRDefault="00965F78" w:rsidP="00965F78">
                    <w:pPr>
                      <w:pStyle w:val="a6"/>
                    </w:pPr>
                    <w:r w:rsidRPr="00FB125F">
                      <w:t>Z</w:t>
                    </w:r>
                  </w:p>
                </w:txbxContent>
              </v:textbox>
            </v:shape>
            <v:group id="_x0000_s1157" style="position:absolute;left:4208;top:13409;width:1117;height:426" coordorigin="9338,6582" coordsize="1117,426">
              <o:lock v:ext="edit" aspectratio="t"/>
              <v:rect id="_x0000_s1158" style="position:absolute;left:9643;top:6582;width:313;height:426">
                <o:lock v:ext="edit" aspectratio="t"/>
              </v:rect>
              <v:line id="_x0000_s1159" style="position:absolute" from="9338,6786" to="9643,6786">
                <o:lock v:ext="edit" aspectratio="t"/>
              </v:line>
              <v:line id="_x0000_s1160" style="position:absolute" from="9968,6783" to="10455,6783">
                <o:lock v:ext="edit" aspectratio="t"/>
              </v:line>
              <v:shape id="_x0000_s1161" type="#_x0000_t120" style="position:absolute;left:9923;top:6748;width:93;height:88">
                <o:lock v:ext="edit" aspectratio="t"/>
              </v:shape>
            </v:group>
            <v:line id="_x0000_s1162" style="position:absolute" from="6375,13300" to="6375,13600">
              <o:lock v:ext="edit" aspectratio="t"/>
            </v:line>
            <w10:wrap type="none"/>
            <w10:anchorlock/>
          </v:group>
        </w:pict>
      </w:r>
    </w:p>
    <w:p w:rsidR="00965F78" w:rsidRDefault="00965F78" w:rsidP="00965F78">
      <w:pPr>
        <w:pStyle w:val="2"/>
      </w:pPr>
      <w:r>
        <w:rPr>
          <w:bCs/>
        </w:rPr>
        <w:br w:type="page"/>
      </w:r>
      <w:bookmarkStart w:id="6" w:name="_Toc224534606"/>
      <w:r>
        <w:lastRenderedPageBreak/>
        <w:t>Вариант 7</w:t>
      </w:r>
      <w:bookmarkEnd w:id="6"/>
    </w:p>
    <w:p w:rsidR="00965F78" w:rsidRPr="00010E2B" w:rsidRDefault="00965F78" w:rsidP="00965F78">
      <w:pPr>
        <w:numPr>
          <w:ilvl w:val="0"/>
          <w:numId w:val="7"/>
        </w:numPr>
      </w:pPr>
      <w:r>
        <w:t xml:space="preserve">Вычислите значение выражения: </w:t>
      </w:r>
      <w:r w:rsidRPr="00EA0775">
        <w:rPr>
          <w:position w:val="-12"/>
        </w:rPr>
        <w:object w:dxaOrig="1700" w:dyaOrig="360">
          <v:shape id="_x0000_i1078" type="#_x0000_t75" style="width:84.75pt;height:18pt" o:ole="">
            <v:imagedata r:id="rId41" o:title=""/>
          </v:shape>
          <o:OLEObject Type="Embed" ProgID="Equation.DSMT4" ShapeID="_x0000_i1078" DrawAspect="Content" ObjectID="_1542961003" r:id="rId42"/>
        </w:object>
      </w:r>
      <w:r w:rsidRPr="00010E2B">
        <w:t>.</w:t>
      </w:r>
    </w:p>
    <w:p w:rsidR="00965F78" w:rsidRPr="00E65843" w:rsidRDefault="00965F78" w:rsidP="00965F78">
      <w:r>
        <w:t>Ответ дайте в двоичной системе счисления.</w:t>
      </w:r>
    </w:p>
    <w:p w:rsidR="00965F78" w:rsidRDefault="00965F78" w:rsidP="00965F78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13522D">
        <w:rPr>
          <w:position w:val="-10"/>
        </w:rPr>
        <w:object w:dxaOrig="2100" w:dyaOrig="360">
          <v:shape id="_x0000_i1079" type="#_x0000_t75" style="width:105pt;height:18pt" o:ole="">
            <v:imagedata r:id="rId43" o:title=""/>
          </v:shape>
          <o:OLEObject Type="Embed" ProgID="Equation.3" ShapeID="_x0000_i1079" DrawAspect="Content" ObjectID="_1542961004" r:id="rId44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13522D">
        <w:rPr>
          <w:position w:val="-6"/>
        </w:rPr>
        <w:object w:dxaOrig="1960" w:dyaOrig="320">
          <v:shape id="_x0000_i1080" type="#_x0000_t75" style="width:98.25pt;height:15.75pt" o:ole="">
            <v:imagedata r:id="rId45" o:title=""/>
          </v:shape>
          <o:OLEObject Type="Embed" ProgID="Equation.3" ShapeID="_x0000_i1080" DrawAspect="Content" ObjectID="_1542961005" r:id="rId46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965F78" w:rsidRPr="00965F78" w:rsidRDefault="00A1247B" w:rsidP="00200EF4">
      <w:pPr>
        <w:pStyle w:val="a3"/>
        <w:spacing w:line="360" w:lineRule="auto"/>
        <w:rPr>
          <w:lang w:val="en-US"/>
        </w:rPr>
      </w:pPr>
      <w:r w:rsidRPr="00A1247B">
        <w:pict>
          <v:group id="_x0000_s1163" style="width:236.15pt;height:1in;mso-position-horizontal-relative:char;mso-position-vertical-relative:line" coordorigin="3918,2974" coordsize="3552,1083">
            <o:lock v:ext="edit" aspectratio="t"/>
            <v:group id="_x0000_s1164" style="position:absolute;left:4358;top:2974;width:1117;height:426" coordorigin="9338,6582" coordsize="1117,426">
              <o:lock v:ext="edit" aspectratio="t"/>
              <v:rect id="_x0000_s1165" style="position:absolute;left:9643;top:6582;width:313;height:426">
                <o:lock v:ext="edit" aspectratio="t"/>
              </v:rect>
              <v:line id="_x0000_s1166" style="position:absolute" from="9338,6786" to="9643,6786">
                <o:lock v:ext="edit" aspectratio="t"/>
              </v:line>
              <v:line id="_x0000_s1167" style="position:absolute" from="9968,6783" to="10455,6783">
                <o:lock v:ext="edit" aspectratio="t"/>
              </v:line>
              <v:shape id="_x0000_s1168" type="#_x0000_t120" style="position:absolute;left:9923;top:6748;width:93;height:88">
                <o:lock v:ext="edit" aspectratio="t"/>
              </v:shape>
            </v:group>
            <v:group id="_x0000_s1169" style="position:absolute;left:5483;top:3109;width:1117;height:426" coordorigin="1793,5584" coordsize="1327,531">
              <o:lock v:ext="edit" aspectratio="t"/>
              <v:rect id="_x0000_s1170" style="position:absolute;left:2155;top:5584;width:372;height:531">
                <o:lock v:ext="edit" aspectratio="t"/>
              </v:rect>
              <v:line id="_x0000_s1171" style="position:absolute" from="1793,5673" to="2155,5673">
                <o:lock v:ext="edit" aspectratio="t"/>
              </v:line>
              <v:line id="_x0000_s1172" style="position:absolute" from="2542,5834" to="3120,5834">
                <o:lock v:ext="edit" aspectratio="t"/>
              </v:line>
              <v:line id="_x0000_s1173" style="position:absolute" from="1793,6048" to="2155,6048">
                <o:lock v:ext="edit" aspectratio="t"/>
              </v:line>
              <v:shape id="_x0000_s1174" type="#_x0000_t202" style="position:absolute;left:2227;top:5673;width:218;height:265" stroked="f">
                <o:lock v:ext="edit" aspectratio="t"/>
                <v:textbox style="mso-next-textbox:#_x0000_s1174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175" style="position:absolute;left:4358;top:3619;width:1117;height:426" coordorigin="1793,5584" coordsize="1327,531">
              <o:lock v:ext="edit" aspectratio="t"/>
              <v:rect id="_x0000_s1176" style="position:absolute;left:2155;top:5584;width:372;height:531">
                <o:lock v:ext="edit" aspectratio="t"/>
              </v:rect>
              <v:line id="_x0000_s1177" style="position:absolute" from="1793,5673" to="2155,5673">
                <o:lock v:ext="edit" aspectratio="t"/>
              </v:line>
              <v:line id="_x0000_s1178" style="position:absolute" from="2542,5834" to="3120,5834">
                <o:lock v:ext="edit" aspectratio="t"/>
              </v:line>
              <v:line id="_x0000_s1179" style="position:absolute" from="1793,6048" to="2155,6048">
                <o:lock v:ext="edit" aspectratio="t"/>
              </v:line>
              <v:shape id="_x0000_s1180" type="#_x0000_t202" style="position:absolute;left:2227;top:5673;width:218;height:265" stroked="f">
                <o:lock v:ext="edit" aspectratio="t"/>
                <v:textbox style="mso-next-textbox:#_x0000_s1180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shape id="_x0000_s1181" type="#_x0000_t202" style="position:absolute;left:3918;top:3637;width:210;height:420" stroked="f">
              <o:lock v:ext="edit" aspectratio="t"/>
              <v:textbox style="mso-next-textbox:#_x0000_s1181" inset="0,0,0,0">
                <w:txbxContent>
                  <w:p w:rsidR="00965F78" w:rsidRPr="0013522D" w:rsidRDefault="00965F78" w:rsidP="00965F78">
                    <w:pPr>
                      <w:pStyle w:val="a6"/>
                      <w:jc w:val="right"/>
                    </w:pPr>
                    <w:r w:rsidRPr="0013522D">
                      <w:t>X</w:t>
                    </w:r>
                  </w:p>
                  <w:p w:rsidR="00965F78" w:rsidRPr="0013522D" w:rsidRDefault="00965F78" w:rsidP="00965F78">
                    <w:pPr>
                      <w:pStyle w:val="a6"/>
                      <w:jc w:val="right"/>
                    </w:pPr>
                    <w:r w:rsidRPr="0013522D">
                      <w:t>Y</w:t>
                    </w:r>
                  </w:p>
                </w:txbxContent>
              </v:textbox>
            </v:shape>
            <v:line id="_x0000_s1182" style="position:absolute" from="5475,3480" to="5475,3810">
              <o:lock v:ext="edit" aspectratio="t"/>
            </v:line>
            <v:group id="_x0000_s1183" style="position:absolute;left:6353;top:3109;width:1117;height:426" coordorigin="9338,6582" coordsize="1117,426">
              <o:lock v:ext="edit" aspectratio="t"/>
              <v:rect id="_x0000_s1184" style="position:absolute;left:9643;top:6582;width:313;height:426">
                <o:lock v:ext="edit" aspectratio="t"/>
              </v:rect>
              <v:line id="_x0000_s1185" style="position:absolute" from="9338,6786" to="9643,6786">
                <o:lock v:ext="edit" aspectratio="t"/>
              </v:line>
              <v:line id="_x0000_s1186" style="position:absolute" from="9968,6783" to="10455,6783">
                <o:lock v:ext="edit" aspectratio="t"/>
              </v:line>
              <v:shape id="_x0000_s1187" type="#_x0000_t120" style="position:absolute;left:9923;top:6748;width:93;height:88">
                <o:lock v:ext="edit" aspectratio="t"/>
              </v:shape>
            </v:group>
            <v:line id="_x0000_s1188" style="position:absolute" from="4365,3180" to="4365,3660">
              <v:stroke startarrowwidth="narrow" startarrowlength="short" endarrow="oval" endarrowwidth="narrow" endarrowlength="short"/>
              <o:lock v:ext="edit" aspectratio="t"/>
            </v:line>
            <v:line id="_x0000_s1189" style="position:absolute;flip:x" from="4245,3690" to="4425,3690">
              <o:lock v:ext="edit" aspectratio="t"/>
            </v:line>
            <v:line id="_x0000_s1190" style="position:absolute;flip:x" from="4245,3990" to="4425,3990">
              <o:lock v:ext="edit" aspectratio="t"/>
            </v:line>
            <v:line id="_x0000_s1191" style="position:absolute;flip:x" from="4245,3690" to="4425,3690">
              <o:lock v:ext="edit" aspectratio="t"/>
            </v:line>
            <w10:wrap type="none"/>
            <w10:anchorlock/>
          </v:group>
        </w:pict>
      </w:r>
    </w:p>
    <w:p w:rsidR="00965F78" w:rsidRDefault="00A1247B" w:rsidP="00965F78">
      <w:pPr>
        <w:pStyle w:val="a3"/>
        <w:spacing w:line="312" w:lineRule="auto"/>
      </w:pPr>
      <w:r>
        <w:pict>
          <v:line id="_x0000_s1669" style="mso-position-horizontal-relative:char;mso-position-vertical-relative:line" from="0,0" to="490.1pt,0" strokecolor="gray" strokeweight="1pt">
            <w10:wrap type="none"/>
            <w10:anchorlock/>
          </v:line>
        </w:pict>
      </w:r>
    </w:p>
    <w:p w:rsidR="00965F78" w:rsidRDefault="00965F78" w:rsidP="00965F78">
      <w:pPr>
        <w:pStyle w:val="2"/>
      </w:pPr>
      <w:bookmarkStart w:id="7" w:name="_Toc224534607"/>
      <w:r>
        <w:t>Вариант 8</w:t>
      </w:r>
      <w:bookmarkEnd w:id="7"/>
    </w:p>
    <w:p w:rsidR="00965F78" w:rsidRDefault="00965F78" w:rsidP="00965F78">
      <w:pPr>
        <w:numPr>
          <w:ilvl w:val="0"/>
          <w:numId w:val="8"/>
        </w:numPr>
      </w:pPr>
      <w:r>
        <w:t xml:space="preserve">Вычислите значение выражения: </w:t>
      </w:r>
      <w:r w:rsidRPr="00EA0775">
        <w:rPr>
          <w:position w:val="-12"/>
        </w:rPr>
        <w:object w:dxaOrig="1900" w:dyaOrig="360">
          <v:shape id="_x0000_i1081" type="#_x0000_t75" style="width:95.25pt;height:18pt" o:ole="">
            <v:imagedata r:id="rId47" o:title=""/>
          </v:shape>
          <o:OLEObject Type="Embed" ProgID="Equation.DSMT4" ShapeID="_x0000_i1081" DrawAspect="Content" ObjectID="_1542961006" r:id="rId48"/>
        </w:object>
      </w:r>
      <w:r w:rsidRPr="00EA0775">
        <w:t>.</w:t>
      </w:r>
      <w:r>
        <w:t xml:space="preserve"> </w:t>
      </w:r>
    </w:p>
    <w:p w:rsidR="00965F78" w:rsidRPr="00E65843" w:rsidRDefault="00965F78" w:rsidP="00965F78">
      <w:r>
        <w:t>Ответ дайте в двоичной системе счисления.</w:t>
      </w:r>
    </w:p>
    <w:p w:rsidR="00965F78" w:rsidRDefault="00965F78" w:rsidP="00965F78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13522D">
        <w:rPr>
          <w:position w:val="-6"/>
        </w:rPr>
        <w:object w:dxaOrig="1939" w:dyaOrig="340">
          <v:shape id="_x0000_i1082" type="#_x0000_t75" style="width:97.5pt;height:15.75pt" o:ole="">
            <v:imagedata r:id="rId49" o:title=""/>
          </v:shape>
          <o:OLEObject Type="Embed" ProgID="Equation.3" ShapeID="_x0000_i1082" DrawAspect="Content" ObjectID="_1542961007" r:id="rId50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13522D">
        <w:rPr>
          <w:position w:val="-4"/>
        </w:rPr>
        <w:object w:dxaOrig="1260" w:dyaOrig="340">
          <v:shape id="_x0000_i1083" type="#_x0000_t75" style="width:63pt;height:17.25pt" o:ole="">
            <v:imagedata r:id="rId51" o:title=""/>
          </v:shape>
          <o:OLEObject Type="Embed" ProgID="Equation.3" ShapeID="_x0000_i1083" DrawAspect="Content" ObjectID="_1542961008" r:id="rId52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200EF4" w:rsidRDefault="00A1247B" w:rsidP="00200EF4">
      <w:pPr>
        <w:pStyle w:val="a3"/>
        <w:spacing w:line="360" w:lineRule="auto"/>
        <w:rPr>
          <w:lang w:val="en-US"/>
        </w:rPr>
      </w:pPr>
      <w:r w:rsidRPr="00A1247B">
        <w:pict>
          <v:group id="_x0000_s1192" style="width:223.65pt;height:67.1pt;mso-position-horizontal-relative:char;mso-position-vertical-relative:line" coordorigin="4158,13845" coordsize="3522,1057">
            <o:lock v:ext="edit" aspectratio="t"/>
            <v:group id="_x0000_s1193" style="position:absolute;left:4403;top:13969;width:1117;height:426" coordorigin="9338,6582" coordsize="1117,426">
              <o:lock v:ext="edit" aspectratio="t"/>
              <v:rect id="_x0000_s1194" style="position:absolute;left:9643;top:6582;width:313;height:426">
                <o:lock v:ext="edit" aspectratio="t"/>
              </v:rect>
              <v:line id="_x0000_s1195" style="position:absolute" from="9338,6786" to="9643,6786">
                <o:lock v:ext="edit" aspectratio="t"/>
              </v:line>
              <v:line id="_x0000_s1196" style="position:absolute" from="9968,6783" to="10455,6783">
                <o:lock v:ext="edit" aspectratio="t"/>
              </v:line>
              <v:shape id="_x0000_s1197" type="#_x0000_t120" style="position:absolute;left:9923;top:6748;width:93;height:88">
                <o:lock v:ext="edit" aspectratio="t"/>
              </v:shape>
            </v:group>
            <v:group id="_x0000_s1198" style="position:absolute;left:5498;top:14104;width:1117;height:426" coordorigin="1793,5584" coordsize="1327,531">
              <o:lock v:ext="edit" aspectratio="t"/>
              <v:rect id="_x0000_s1199" style="position:absolute;left:2155;top:5584;width:372;height:531">
                <o:lock v:ext="edit" aspectratio="t"/>
              </v:rect>
              <v:line id="_x0000_s1200" style="position:absolute" from="1793,5673" to="2155,5673">
                <o:lock v:ext="edit" aspectratio="t"/>
              </v:line>
              <v:line id="_x0000_s1201" style="position:absolute" from="2542,5834" to="3120,5834">
                <o:lock v:ext="edit" aspectratio="t"/>
              </v:line>
              <v:line id="_x0000_s1202" style="position:absolute" from="1793,6048" to="2155,6048">
                <o:lock v:ext="edit" aspectratio="t"/>
              </v:line>
              <v:shape id="_x0000_s1203" type="#_x0000_t202" style="position:absolute;left:2227;top:5673;width:218;height:265" stroked="f">
                <o:lock v:ext="edit" aspectratio="t"/>
                <v:textbox style="mso-next-textbox:#_x0000_s1203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204" style="position:absolute;left:6563;top:13939;width:1117;height:426" coordorigin="1793,5584" coordsize="1327,531">
              <o:lock v:ext="edit" aspectratio="t"/>
              <v:rect id="_x0000_s1205" style="position:absolute;left:2155;top:5584;width:372;height:531">
                <o:lock v:ext="edit" aspectratio="t"/>
              </v:rect>
              <v:line id="_x0000_s1206" style="position:absolute" from="1793,5673" to="2155,5673">
                <o:lock v:ext="edit" aspectratio="t"/>
              </v:line>
              <v:line id="_x0000_s1207" style="position:absolute" from="2542,5834" to="3120,5834">
                <o:lock v:ext="edit" aspectratio="t"/>
              </v:line>
              <v:line id="_x0000_s1208" style="position:absolute" from="1793,6048" to="2155,6048">
                <o:lock v:ext="edit" aspectratio="t"/>
              </v:line>
              <v:shape id="_x0000_s1209" type="#_x0000_t202" style="position:absolute;left:2227;top:5673;width:218;height:265" stroked="f">
                <o:lock v:ext="edit" aspectratio="t"/>
                <v:textbox style="mso-next-textbox:#_x0000_s1209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line id="_x0000_s1210" style="position:absolute;flip:x" from="4320,14767" to="5520,14767">
              <o:lock v:ext="edit" aspectratio="t"/>
            </v:line>
            <v:shape id="_x0000_s1211" type="#_x0000_t202" style="position:absolute;left:4158;top:13987;width:180;height:915" stroked="f">
              <o:lock v:ext="edit" aspectratio="t"/>
              <v:textbox style="mso-next-textbox:#_x0000_s1211" inset="0,0,0,0">
                <w:txbxContent>
                  <w:p w:rsidR="00965F78" w:rsidRPr="0013522D" w:rsidRDefault="00965F78" w:rsidP="00965F78">
                    <w:pPr>
                      <w:pStyle w:val="a6"/>
                    </w:pPr>
                    <w:r w:rsidRPr="0013522D">
                      <w:t>X</w:t>
                    </w:r>
                  </w:p>
                  <w:p w:rsidR="00965F78" w:rsidRPr="0013522D" w:rsidRDefault="00965F78" w:rsidP="00965F78">
                    <w:pPr>
                      <w:pStyle w:val="a6"/>
                      <w:spacing w:before="120"/>
                    </w:pPr>
                    <w:r w:rsidRPr="0013522D">
                      <w:t>Y</w:t>
                    </w:r>
                  </w:p>
                  <w:p w:rsidR="00965F78" w:rsidRPr="0013522D" w:rsidRDefault="00965F78" w:rsidP="00965F78">
                    <w:pPr>
                      <w:pStyle w:val="a6"/>
                      <w:spacing w:before="120"/>
                    </w:pPr>
                    <w:r w:rsidRPr="0013522D">
                      <w:t>Z</w:t>
                    </w:r>
                  </w:p>
                </w:txbxContent>
              </v:textbox>
            </v:shape>
            <v:line id="_x0000_s1212" style="position:absolute;flip:y" from="4530,13845" to="4530,14175">
              <v:stroke startarrow="oval" startarrowwidth="narrow" startarrowlength="short"/>
              <o:lock v:ext="edit" aspectratio="t"/>
            </v:line>
            <v:line id="_x0000_s1213" style="position:absolute" from="4530,13845" to="6540,13845">
              <o:lock v:ext="edit" aspectratio="t"/>
            </v:line>
            <v:line id="_x0000_s1214" style="position:absolute" from="6555,13845" to="6555,14010">
              <o:lock v:ext="edit" aspectratio="t"/>
            </v:line>
            <v:line id="_x0000_s1215" style="position:absolute" from="4380,14460" to="5295,14460">
              <o:lock v:ext="edit" aspectratio="t"/>
            </v:line>
            <v:line id="_x0000_s1216" style="position:absolute;flip:y" from="5295,14310" to="5295,14460">
              <o:lock v:ext="edit" aspectratio="t"/>
            </v:line>
            <v:line id="_x0000_s1217" style="position:absolute" from="5295,14310" to="5805,14310">
              <o:lock v:ext="edit" aspectratio="t"/>
            </v:line>
            <v:line id="_x0000_s1218" style="position:absolute" from="5520,14475" to="5520,14760">
              <o:lock v:ext="edit" aspectratio="t"/>
            </v:line>
            <w10:wrap type="none"/>
            <w10:anchorlock/>
          </v:group>
        </w:pict>
      </w:r>
      <w:bookmarkStart w:id="8" w:name="_Toc224534608"/>
      <w:r>
        <w:pict>
          <v:line id="_x0000_s1665" style="mso-position-horizontal-relative:char;mso-position-vertical-relative:line" from="0,0" to="490.1pt,0" strokecolor="gray" strokeweight="1pt">
            <w10:wrap type="none"/>
            <w10:anchorlock/>
          </v:line>
        </w:pict>
      </w:r>
    </w:p>
    <w:p w:rsidR="00965F78" w:rsidRDefault="00965F78" w:rsidP="00200EF4">
      <w:pPr>
        <w:pStyle w:val="2"/>
      </w:pPr>
      <w:r>
        <w:t>Вариант 9</w:t>
      </w:r>
      <w:bookmarkEnd w:id="8"/>
    </w:p>
    <w:p w:rsidR="00965F78" w:rsidRPr="00D407F8" w:rsidRDefault="00965F78" w:rsidP="00965F78">
      <w:pPr>
        <w:numPr>
          <w:ilvl w:val="0"/>
          <w:numId w:val="9"/>
        </w:numPr>
      </w:pPr>
      <w:r>
        <w:t xml:space="preserve">Вычислите значение выражения: </w:t>
      </w:r>
      <w:r w:rsidRPr="00EA0775">
        <w:rPr>
          <w:position w:val="-12"/>
        </w:rPr>
        <w:object w:dxaOrig="1900" w:dyaOrig="360">
          <v:shape id="_x0000_i1084" type="#_x0000_t75" style="width:95.25pt;height:18pt" o:ole="">
            <v:imagedata r:id="rId53" o:title=""/>
          </v:shape>
          <o:OLEObject Type="Embed" ProgID="Equation.DSMT4" ShapeID="_x0000_i1084" DrawAspect="Content" ObjectID="_1542961009" r:id="rId54"/>
        </w:object>
      </w:r>
      <w:r w:rsidRPr="00EA0775">
        <w:t>.</w:t>
      </w:r>
    </w:p>
    <w:p w:rsidR="00965F78" w:rsidRPr="00E65843" w:rsidRDefault="00965F78" w:rsidP="00965F78">
      <w:r>
        <w:t>Ответ дайте в двоичной системе счисления.</w:t>
      </w:r>
    </w:p>
    <w:p w:rsidR="00965F78" w:rsidRDefault="00965F78" w:rsidP="00965F78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13522D">
        <w:rPr>
          <w:position w:val="-6"/>
        </w:rPr>
        <w:object w:dxaOrig="1960" w:dyaOrig="340">
          <v:shape id="_x0000_i1085" type="#_x0000_t75" style="width:98.25pt;height:15.75pt" o:ole="">
            <v:imagedata r:id="rId55" o:title=""/>
          </v:shape>
          <o:OLEObject Type="Embed" ProgID="Equation.3" ShapeID="_x0000_i1085" DrawAspect="Content" ObjectID="_1542961010" r:id="rId56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13522D">
        <w:rPr>
          <w:position w:val="-10"/>
        </w:rPr>
        <w:object w:dxaOrig="1680" w:dyaOrig="360">
          <v:shape id="_x0000_i1086" type="#_x0000_t75" style="width:84pt;height:18pt" o:ole="">
            <v:imagedata r:id="rId57" o:title=""/>
          </v:shape>
          <o:OLEObject Type="Embed" ProgID="Equation.3" ShapeID="_x0000_i1086" DrawAspect="Content" ObjectID="_1542961011" r:id="rId58"/>
        </w:object>
      </w:r>
      <w:r>
        <w:t>.</w:t>
      </w:r>
    </w:p>
    <w:p w:rsidR="00965F78" w:rsidRDefault="00965F78" w:rsidP="00965F78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965F78" w:rsidRDefault="00A1247B" w:rsidP="00965F78">
      <w:pPr>
        <w:pStyle w:val="a3"/>
        <w:spacing w:line="360" w:lineRule="auto"/>
      </w:pPr>
      <w:r>
        <w:pict>
          <v:group id="_x0000_s1219" style="width:142.6pt;height:68.05pt;mso-position-horizontal-relative:char;mso-position-vertical-relative:line" coordorigin="3903,13819" coordsize="2457,1173">
            <o:lock v:ext="edit" aspectratio="t"/>
            <v:group id="_x0000_s1220" style="position:absolute;left:4133;top:14479;width:1117;height:426" coordorigin="9338,6582" coordsize="1117,426">
              <o:lock v:ext="edit" aspectratio="t"/>
              <v:rect id="_x0000_s1221" style="position:absolute;left:9643;top:6582;width:313;height:426">
                <o:lock v:ext="edit" aspectratio="t"/>
              </v:rect>
              <v:line id="_x0000_s1222" style="position:absolute" from="9338,6786" to="9643,6786">
                <o:lock v:ext="edit" aspectratio="t"/>
              </v:line>
              <v:line id="_x0000_s1223" style="position:absolute" from="9968,6783" to="10455,6783">
                <o:lock v:ext="edit" aspectratio="t"/>
              </v:line>
              <v:shape id="_x0000_s1224" type="#_x0000_t120" style="position:absolute;left:9923;top:6748;width:93;height:88">
                <o:lock v:ext="edit" aspectratio="t"/>
              </v:shape>
            </v:group>
            <v:group id="_x0000_s1225" style="position:absolute;left:5243;top:13954;width:1117;height:426" coordorigin="1793,5584" coordsize="1327,531">
              <o:lock v:ext="edit" aspectratio="t"/>
              <v:rect id="_x0000_s1226" style="position:absolute;left:2155;top:5584;width:372;height:531">
                <o:lock v:ext="edit" aspectratio="t"/>
              </v:rect>
              <v:line id="_x0000_s1227" style="position:absolute" from="1793,5673" to="2155,5673">
                <o:lock v:ext="edit" aspectratio="t"/>
              </v:line>
              <v:line id="_x0000_s1228" style="position:absolute" from="2542,5834" to="3120,5834">
                <o:lock v:ext="edit" aspectratio="t"/>
              </v:line>
              <v:line id="_x0000_s1229" style="position:absolute" from="1793,6048" to="2155,6048">
                <o:lock v:ext="edit" aspectratio="t"/>
              </v:line>
              <v:shape id="_x0000_s1230" type="#_x0000_t202" style="position:absolute;left:2227;top:5673;width:218;height:265" stroked="f">
                <o:lock v:ext="edit" aspectratio="t"/>
                <v:textbox style="mso-next-textbox:#_x0000_s1230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231" style="position:absolute;left:4133;top:13819;width:1117;height:426" coordorigin="1793,5584" coordsize="1327,531">
              <o:lock v:ext="edit" aspectratio="t"/>
              <v:rect id="_x0000_s1232" style="position:absolute;left:2155;top:5584;width:372;height:531">
                <o:lock v:ext="edit" aspectratio="t"/>
              </v:rect>
              <v:line id="_x0000_s1233" style="position:absolute" from="1793,5673" to="2155,5673">
                <o:lock v:ext="edit" aspectratio="t"/>
              </v:line>
              <v:line id="_x0000_s1234" style="position:absolute" from="2542,5834" to="3120,5834">
                <o:lock v:ext="edit" aspectratio="t"/>
              </v:line>
              <v:line id="_x0000_s1235" style="position:absolute" from="1793,6048" to="2155,6048">
                <o:lock v:ext="edit" aspectratio="t"/>
              </v:line>
              <v:shape id="_x0000_s1236" type="#_x0000_t202" style="position:absolute;left:2227;top:5673;width:218;height:265" stroked="f">
                <o:lock v:ext="edit" aspectratio="t"/>
                <v:textbox style="mso-next-textbox:#_x0000_s1236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shape id="_x0000_s1237" type="#_x0000_t202" style="position:absolute;left:3903;top:13837;width:240;height:1155" stroked="f">
              <o:lock v:ext="edit" aspectratio="t"/>
              <v:textbox style="mso-next-textbox:#_x0000_s1237" inset="0,0,0,0">
                <w:txbxContent>
                  <w:p w:rsidR="00965F78" w:rsidRPr="0013522D" w:rsidRDefault="00965F78" w:rsidP="00965F78">
                    <w:pPr>
                      <w:pStyle w:val="a6"/>
                    </w:pPr>
                    <w:r w:rsidRPr="0013522D">
                      <w:t>X</w:t>
                    </w:r>
                  </w:p>
                  <w:p w:rsidR="00965F78" w:rsidRPr="0013522D" w:rsidRDefault="00965F78" w:rsidP="00965F78">
                    <w:pPr>
                      <w:pStyle w:val="a6"/>
                    </w:pPr>
                    <w:r w:rsidRPr="0013522D">
                      <w:t>Y</w:t>
                    </w:r>
                  </w:p>
                  <w:p w:rsidR="00965F78" w:rsidRPr="0013522D" w:rsidRDefault="00965F78" w:rsidP="00965F78">
                    <w:pPr>
                      <w:pStyle w:val="a6"/>
                    </w:pPr>
                  </w:p>
                  <w:p w:rsidR="00965F78" w:rsidRPr="0013522D" w:rsidRDefault="00965F78" w:rsidP="00965F78">
                    <w:pPr>
                      <w:pStyle w:val="a6"/>
                    </w:pPr>
                    <w:r w:rsidRPr="0013522D">
                      <w:t>Z</w:t>
                    </w:r>
                  </w:p>
                </w:txbxContent>
              </v:textbox>
            </v:shape>
            <v:line id="_x0000_s1238" style="position:absolute" from="5250,14325" to="5250,14685">
              <o:lock v:ext="edit" aspectratio="t"/>
            </v:line>
            <w10:wrap type="none"/>
            <w10:anchorlock/>
          </v:group>
        </w:pict>
      </w:r>
    </w:p>
    <w:p w:rsidR="00965F78" w:rsidRPr="00965F78" w:rsidRDefault="00965F78" w:rsidP="00965F78">
      <w:pPr>
        <w:rPr>
          <w:lang w:val="en-US"/>
        </w:rPr>
      </w:pPr>
    </w:p>
    <w:p w:rsidR="00965F78" w:rsidRDefault="00965F78" w:rsidP="00965F78">
      <w:pPr>
        <w:pStyle w:val="a3"/>
        <w:spacing w:line="312" w:lineRule="auto"/>
      </w:pPr>
    </w:p>
    <w:p w:rsidR="00965F78" w:rsidRDefault="00965F78" w:rsidP="00965F78">
      <w:pPr>
        <w:pStyle w:val="2"/>
      </w:pPr>
      <w:bookmarkStart w:id="9" w:name="_Toc224534609"/>
      <w:r>
        <w:lastRenderedPageBreak/>
        <w:t>Вариант 10</w:t>
      </w:r>
      <w:bookmarkEnd w:id="9"/>
    </w:p>
    <w:p w:rsidR="00965F78" w:rsidRPr="00D407F8" w:rsidRDefault="00965F78" w:rsidP="00965F78">
      <w:pPr>
        <w:numPr>
          <w:ilvl w:val="0"/>
          <w:numId w:val="10"/>
        </w:numPr>
      </w:pPr>
      <w:r>
        <w:t xml:space="preserve">Вычислите значение выражения: </w:t>
      </w:r>
      <w:r w:rsidRPr="00AC4A05">
        <w:rPr>
          <w:position w:val="-12"/>
        </w:rPr>
        <w:object w:dxaOrig="1840" w:dyaOrig="360">
          <v:shape id="_x0000_i1087" type="#_x0000_t75" style="width:92.25pt;height:18pt" o:ole="">
            <v:imagedata r:id="rId59" o:title=""/>
          </v:shape>
          <o:OLEObject Type="Embed" ProgID="Equation.DSMT4" ShapeID="_x0000_i1087" DrawAspect="Content" ObjectID="_1542961012" r:id="rId60"/>
        </w:object>
      </w:r>
      <w:r w:rsidRPr="00AC4A05">
        <w:t>.</w:t>
      </w:r>
    </w:p>
    <w:p w:rsidR="00965F78" w:rsidRPr="00E65843" w:rsidRDefault="00965F78" w:rsidP="00965F78">
      <w:r>
        <w:t>Ответ дайте в двоичной системе счисления.</w:t>
      </w:r>
    </w:p>
    <w:p w:rsidR="00965F78" w:rsidRDefault="00200EF4" w:rsidP="00200EF4">
      <w:pPr>
        <w:ind w:left="567" w:firstLine="0"/>
        <w:jc w:val="left"/>
      </w:pPr>
      <w:r w:rsidRPr="00200EF4">
        <w:t xml:space="preserve">2. </w:t>
      </w:r>
      <w:r w:rsidR="00965F78">
        <w:t xml:space="preserve">Составьте таблицу истинности для логической функции </w:t>
      </w:r>
      <w:r w:rsidR="00965F78" w:rsidRPr="0013522D">
        <w:rPr>
          <w:position w:val="-6"/>
        </w:rPr>
        <w:object w:dxaOrig="1920" w:dyaOrig="340">
          <v:shape id="_x0000_i1088" type="#_x0000_t75" style="width:96pt;height:16.5pt" o:ole="">
            <v:imagedata r:id="rId61" o:title=""/>
          </v:shape>
          <o:OLEObject Type="Embed" ProgID="Equation.3" ShapeID="_x0000_i1088" DrawAspect="Content" ObjectID="_1542961013" r:id="rId62"/>
        </w:object>
      </w:r>
      <w:r w:rsidR="00965F78">
        <w:t>.</w:t>
      </w:r>
    </w:p>
    <w:p w:rsidR="00965F78" w:rsidRDefault="00200EF4" w:rsidP="00200EF4">
      <w:pPr>
        <w:ind w:left="567" w:firstLine="0"/>
        <w:jc w:val="left"/>
      </w:pPr>
      <w:r w:rsidRPr="00200EF4">
        <w:t xml:space="preserve">3. </w:t>
      </w:r>
      <w:r w:rsidR="00965F78">
        <w:t xml:space="preserve">Постройте  схему, реализующую логическую функцию </w:t>
      </w:r>
      <w:r w:rsidR="00965F78" w:rsidRPr="0013522D">
        <w:rPr>
          <w:position w:val="-10"/>
        </w:rPr>
        <w:object w:dxaOrig="1680" w:dyaOrig="360">
          <v:shape id="_x0000_i1089" type="#_x0000_t75" style="width:81.75pt;height:18pt" o:ole="">
            <v:imagedata r:id="rId63" o:title=""/>
          </v:shape>
          <o:OLEObject Type="Embed" ProgID="Equation.3" ShapeID="_x0000_i1089" DrawAspect="Content" ObjectID="_1542961014" r:id="rId64"/>
        </w:object>
      </w:r>
      <w:r w:rsidR="00965F78">
        <w:t>.</w:t>
      </w:r>
    </w:p>
    <w:p w:rsidR="00965F78" w:rsidRDefault="00200EF4" w:rsidP="00200EF4">
      <w:pPr>
        <w:ind w:left="567" w:firstLine="0"/>
        <w:jc w:val="left"/>
      </w:pPr>
      <w:r w:rsidRPr="00200EF4">
        <w:t xml:space="preserve">4. </w:t>
      </w:r>
      <w:r w:rsidR="00965F78">
        <w:t>По заданной логической схеме постройте логическое выражение.</w:t>
      </w:r>
    </w:p>
    <w:p w:rsidR="00965F78" w:rsidRDefault="00A1247B" w:rsidP="00965F78">
      <w:pPr>
        <w:pStyle w:val="a3"/>
        <w:spacing w:line="360" w:lineRule="auto"/>
        <w:rPr>
          <w:lang w:val="en-US"/>
        </w:rPr>
      </w:pPr>
      <w:r w:rsidRPr="00A1247B">
        <w:pict>
          <v:group id="_x0000_s1239" style="width:182.5pt;height:92.05pt;mso-position-horizontal-relative:char;mso-position-vertical-relative:line" coordorigin="3850,1702" coordsize="2529,1275">
            <o:lock v:ext="edit" aspectratio="t"/>
            <v:group id="_x0000_s1240" style="position:absolute;left:4173;top:2527;width:1109;height:394" coordorigin="1793,5584" coordsize="1327,531">
              <o:lock v:ext="edit" aspectratio="t"/>
              <v:rect id="_x0000_s1241" style="position:absolute;left:2155;top:5584;width:372;height:531">
                <o:lock v:ext="edit" aspectratio="t"/>
              </v:rect>
              <v:line id="_x0000_s1242" style="position:absolute" from="1793,5673" to="2155,5673">
                <o:lock v:ext="edit" aspectratio="t"/>
              </v:line>
              <v:line id="_x0000_s1243" style="position:absolute" from="2542,5834" to="3120,5834">
                <o:lock v:ext="edit" aspectratio="t"/>
              </v:line>
              <v:line id="_x0000_s1244" style="position:absolute" from="1793,6048" to="2155,6048">
                <o:lock v:ext="edit" aspectratio="t"/>
              </v:line>
              <v:shape id="_x0000_s1245" type="#_x0000_t202" style="position:absolute;left:2227;top:5673;width:218;height:265" stroked="f">
                <o:lock v:ext="edit" aspectratio="t"/>
                <v:textbox style="mso-next-textbox:#_x0000_s1245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246" style="position:absolute;left:5270;top:1828;width:1109;height:394" coordorigin="1793,5584" coordsize="1327,531">
              <o:lock v:ext="edit" aspectratio="t"/>
              <v:rect id="_x0000_s1247" style="position:absolute;left:2155;top:5584;width:372;height:531">
                <o:lock v:ext="edit" aspectratio="t"/>
              </v:rect>
              <v:line id="_x0000_s1248" style="position:absolute" from="1793,5673" to="2155,5673">
                <o:lock v:ext="edit" aspectratio="t"/>
              </v:line>
              <v:line id="_x0000_s1249" style="position:absolute" from="2542,5834" to="3120,5834">
                <o:lock v:ext="edit" aspectratio="t"/>
              </v:line>
              <v:line id="_x0000_s1250" style="position:absolute" from="1793,6048" to="2155,6048">
                <o:lock v:ext="edit" aspectratio="t"/>
              </v:line>
              <v:shape id="_x0000_s1251" type="#_x0000_t202" style="position:absolute;left:2227;top:5673;width:218;height:265" stroked="f">
                <o:lock v:ext="edit" aspectratio="t"/>
                <v:textbox style="mso-next-textbox:#_x0000_s1251" inset="0,0,0,0">
                  <w:txbxContent>
                    <w:p w:rsidR="00965F78" w:rsidRDefault="00965F78" w:rsidP="00965F78">
                      <w:pPr>
                        <w:pStyle w:val="5"/>
                        <w:spacing w:before="0"/>
                        <w:rPr>
                          <w:spacing w:val="0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rect id="_x0000_s1252" style="position:absolute;left:4458;top:1702;width:310;height:394">
              <o:lock v:ext="edit" aspectratio="t"/>
            </v:rect>
            <v:line id="_x0000_s1253" style="position:absolute" from="4035,1890" to="4458,1890">
              <o:lock v:ext="edit" aspectratio="t"/>
            </v:line>
            <v:line id="_x0000_s1254" style="position:absolute" from="4781,1887" to="5264,1887">
              <o:lock v:ext="edit" aspectratio="t"/>
            </v:line>
            <v:shape id="_x0000_s1255" type="#_x0000_t120" style="position:absolute;left:4736;top:1856;width:92;height:81">
              <o:lock v:ext="edit" aspectratio="t"/>
            </v:shape>
            <v:line id="_x0000_s1256" style="position:absolute;flip:y" from="5244,2182" to="5244,2700">
              <o:lock v:ext="edit" aspectratio="t"/>
            </v:line>
            <v:shape id="_x0000_s1257" type="#_x0000_t202" style="position:absolute;left:3850;top:1822;width:163;height:178" stroked="f">
              <o:lock v:ext="edit" aspectratio="t"/>
              <v:textbox style="mso-next-textbox:#_x0000_s1257" inset="0,0,0,0">
                <w:txbxContent>
                  <w:p w:rsidR="00965F78" w:rsidRPr="0013522D" w:rsidRDefault="00965F78" w:rsidP="00965F78">
                    <w:pPr>
                      <w:ind w:firstLine="0"/>
                      <w:rPr>
                        <w:i/>
                        <w:szCs w:val="24"/>
                        <w:lang w:val="en-US"/>
                      </w:rPr>
                    </w:pPr>
                    <w:r w:rsidRPr="0013522D">
                      <w:rPr>
                        <w:i/>
                        <w:szCs w:val="24"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258" type="#_x0000_t202" style="position:absolute;left:3900;top:2765;width:138;height:212" stroked="f">
              <o:lock v:ext="edit" aspectratio="t"/>
              <v:textbox style="mso-next-textbox:#_x0000_s1258" inset="0,0,0,0">
                <w:txbxContent>
                  <w:p w:rsidR="00965F78" w:rsidRPr="0013522D" w:rsidRDefault="00965F78" w:rsidP="00965F78">
                    <w:pPr>
                      <w:ind w:firstLine="0"/>
                      <w:rPr>
                        <w:i/>
                        <w:szCs w:val="24"/>
                        <w:lang w:val="en-US"/>
                      </w:rPr>
                    </w:pPr>
                    <w:r w:rsidRPr="0013522D">
                      <w:rPr>
                        <w:i/>
                        <w:szCs w:val="24"/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1259" style="position:absolute;flip:y" from="4170,1875" to="4170,2580">
              <v:stroke endarrow="oval" endarrowwidth="narrow" endarrowlength="short"/>
              <o:lock v:ext="edit" aspectratio="t"/>
            </v:line>
            <w10:wrap type="none"/>
            <w10:anchorlock/>
          </v:group>
        </w:pict>
      </w:r>
      <w:r>
        <w:pict>
          <v:line id="_x0000_s1658" style="mso-position-horizontal-relative:char;mso-position-vertical-relative:line" from="0,0" to="490.1pt,0" strokecolor="gray" strokeweight="1pt">
            <w10:wrap type="none"/>
            <w10:anchorlock/>
          </v:line>
        </w:pict>
      </w:r>
    </w:p>
    <w:p w:rsidR="00237995" w:rsidRDefault="00237995" w:rsidP="00237995">
      <w:pPr>
        <w:pStyle w:val="2"/>
      </w:pPr>
      <w:r>
        <w:t xml:space="preserve">Вариант </w:t>
      </w:r>
      <w:r>
        <w:rPr>
          <w:lang w:val="en-US"/>
        </w:rPr>
        <w:t>1</w:t>
      </w:r>
      <w:proofErr w:type="spellStart"/>
      <w:r>
        <w:t>1</w:t>
      </w:r>
      <w:proofErr w:type="spellEnd"/>
    </w:p>
    <w:p w:rsidR="00237995" w:rsidRDefault="00237995" w:rsidP="00237995">
      <w:pPr>
        <w:numPr>
          <w:ilvl w:val="0"/>
          <w:numId w:val="22"/>
        </w:numPr>
        <w:jc w:val="left"/>
      </w:pPr>
      <w:r>
        <w:t xml:space="preserve">Вычислите значение выражения: </w:t>
      </w:r>
      <w:r w:rsidRPr="004C5510">
        <w:rPr>
          <w:position w:val="-12"/>
        </w:rPr>
        <w:object w:dxaOrig="1920" w:dyaOrig="360">
          <v:shape id="_x0000_i1090" type="#_x0000_t75" style="width:96pt;height:18pt" o:ole="">
            <v:imagedata r:id="rId5" o:title=""/>
          </v:shape>
          <o:OLEObject Type="Embed" ProgID="Equation.DSMT4" ShapeID="_x0000_i1090" DrawAspect="Content" ObjectID="_1542961015" r:id="rId65"/>
        </w:object>
      </w:r>
      <w:r w:rsidRPr="004C5510">
        <w:t>.</w:t>
      </w:r>
    </w:p>
    <w:p w:rsidR="00237995" w:rsidRPr="00237995" w:rsidRDefault="00237995" w:rsidP="00237995">
      <w:r>
        <w:t>Ответ дайте в двоичной системе счисления.</w:t>
      </w:r>
    </w:p>
    <w:p w:rsidR="00237995" w:rsidRDefault="00237995" w:rsidP="00237995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972FE1">
        <w:rPr>
          <w:position w:val="-6"/>
        </w:rPr>
        <w:object w:dxaOrig="1960" w:dyaOrig="320">
          <v:shape id="_x0000_i1091" type="#_x0000_t75" style="width:98.25pt;height:15.75pt" o:ole="">
            <v:imagedata r:id="rId7" o:title=""/>
          </v:shape>
          <o:OLEObject Type="Embed" ProgID="Equation.3" ShapeID="_x0000_i1091" DrawAspect="Content" ObjectID="_1542961016" r:id="rId66"/>
        </w:object>
      </w:r>
      <w:r>
        <w:t>.</w:t>
      </w:r>
    </w:p>
    <w:p w:rsidR="00237995" w:rsidRDefault="00237995" w:rsidP="00237995">
      <w:pPr>
        <w:ind w:left="567" w:firstLine="0"/>
        <w:jc w:val="left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972FE1">
        <w:rPr>
          <w:position w:val="-6"/>
        </w:rPr>
        <w:object w:dxaOrig="1500" w:dyaOrig="320">
          <v:shape id="_x0000_i1092" type="#_x0000_t75" style="width:75pt;height:17.25pt" o:ole="">
            <v:imagedata r:id="rId9" o:title=""/>
          </v:shape>
          <o:OLEObject Type="Embed" ProgID="Equation.3" ShapeID="_x0000_i1092" DrawAspect="Content" ObjectID="_1542961017" r:id="rId67"/>
        </w:object>
      </w:r>
      <w:r>
        <w:t>.</w:t>
      </w:r>
    </w:p>
    <w:p w:rsidR="00237995" w:rsidRDefault="00237995" w:rsidP="00237995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237995" w:rsidRDefault="00A1247B" w:rsidP="00237995">
      <w:pPr>
        <w:pStyle w:val="a3"/>
        <w:spacing w:line="360" w:lineRule="auto"/>
        <w:rPr>
          <w:lang w:val="en-US"/>
        </w:rPr>
      </w:pPr>
      <w:r w:rsidRPr="00A1247B">
        <w:pict>
          <v:group id="_x0000_s1266" style="width:269pt;height:64.65pt;mso-position-horizontal-relative:char;mso-position-vertical-relative:line" coordorigin="2622,5254" coordsize="3507,843">
            <o:lock v:ext="edit" aspectratio="t"/>
            <v:shape id="_x0000_s1267" type="#_x0000_t202" style="position:absolute;left:2622;top:5287;width:195;height:810" stroked="f">
              <o:lock v:ext="edit" aspectratio="t"/>
              <v:textbox style="mso-next-textbox:#_x0000_s1267" inset="0,0,0,0">
                <w:txbxContent>
                  <w:p w:rsidR="00237995" w:rsidRDefault="00237995" w:rsidP="00237995">
                    <w:pPr>
                      <w:pStyle w:val="a6"/>
                      <w:rPr>
                        <w:lang w:val="ru-RU"/>
                      </w:rPr>
                    </w:pPr>
                    <w:r w:rsidRPr="00972FE1">
                      <w:t>X</w:t>
                    </w:r>
                  </w:p>
                  <w:p w:rsidR="00237995" w:rsidRPr="00E507D4" w:rsidRDefault="00237995" w:rsidP="00237995">
                    <w:pPr>
                      <w:pStyle w:val="a6"/>
                      <w:rPr>
                        <w:lang w:val="ru-RU"/>
                      </w:rPr>
                    </w:pPr>
                  </w:p>
                  <w:p w:rsidR="00237995" w:rsidRPr="00972FE1" w:rsidRDefault="00237995" w:rsidP="00237995">
                    <w:pPr>
                      <w:pStyle w:val="a6"/>
                    </w:pPr>
                    <w:r w:rsidRPr="00972FE1">
                      <w:t>Y</w:t>
                    </w:r>
                  </w:p>
                  <w:p w:rsidR="00237995" w:rsidRPr="00972FE1" w:rsidRDefault="00237995" w:rsidP="00237995">
                    <w:pPr>
                      <w:pStyle w:val="a6"/>
                    </w:pPr>
                    <w:r w:rsidRPr="00972FE1">
                      <w:t>Z</w:t>
                    </w:r>
                  </w:p>
                </w:txbxContent>
              </v:textbox>
            </v:shape>
            <v:group id="_x0000_s1268" style="position:absolute;left:2900;top:5254;width:3229;height:696" coordorigin="2900,5254" coordsize="3229,696">
              <o:lock v:ext="edit" aspectratio="t"/>
              <v:group id="_x0000_s1269" style="position:absolute;left:2913;top:5404;width:1667;height:426" coordorigin="2913,5404" coordsize="1667,426">
                <o:lock v:ext="edit" aspectratio="t"/>
                <v:line id="_x0000_s1270" style="position:absolute" from="3504,5462" to="4275,5462">
                  <o:lock v:ext="edit" aspectratio="t"/>
                </v:line>
                <v:rect id="_x0000_s1271" style="position:absolute;left:4267;top:5404;width:313;height:426">
                  <o:lock v:ext="edit" aspectratio="t"/>
                </v:rect>
                <v:line id="_x0000_s1272" style="position:absolute" from="2913,5764" to="4268,5764">
                  <o:lock v:ext="edit" aspectratio="t"/>
                </v:line>
                <v:shape id="_x0000_s1273" type="#_x0000_t202" style="position:absolute;left:4327;top:5475;width:184;height:213" stroked="f">
                  <o:lock v:ext="edit" aspectratio="t"/>
                  <v:textbox style="mso-next-textbox:#_x0000_s1273" inset="0,0,0,0">
                    <w:txbxContent>
                      <w:p w:rsidR="00237995" w:rsidRDefault="00237995" w:rsidP="00237995">
                        <w:pPr>
                          <w:pStyle w:val="5"/>
                          <w:spacing w:before="0"/>
                          <w:rPr>
                            <w:spacing w:val="0"/>
                            <w:lang w:val="en-US"/>
                          </w:rPr>
                        </w:pPr>
                        <w:r>
                          <w:rPr>
                            <w:spacing w:val="0"/>
                            <w:lang w:val="en-US"/>
                          </w:rPr>
                          <w:t>1</w:t>
                        </w:r>
                      </w:p>
                    </w:txbxContent>
                  </v:textbox>
                </v:shape>
              </v:group>
              <v:line id="_x0000_s1274" style="position:absolute" from="4581,5584" to="5320,5593">
                <o:lock v:ext="edit" aspectratio="t"/>
              </v:line>
              <v:line id="_x0000_s1275" style="position:absolute" from="5642,5725" to="6129,5725">
                <o:lock v:ext="edit" aspectratio="t"/>
              </v:line>
              <v:group id="_x0000_s1276" style="position:absolute;left:5317;top:5524;width:313;height:426" coordorigin="5317,5524" coordsize="313,426">
                <o:lock v:ext="edit" aspectratio="t"/>
                <v:rect id="_x0000_s1277" style="position:absolute;left:5317;top:5524;width:313;height:426">
                  <o:lock v:ext="edit" aspectratio="t"/>
                </v:rect>
                <v:shape id="_x0000_s1278" type="#_x0000_t202" style="position:absolute;left:5377;top:5595;width:184;height:213" stroked="f">
                  <o:lock v:ext="edit" aspectratio="t"/>
                  <v:textbox style="mso-next-textbox:#_x0000_s1278" inset="0,0,0,0">
                    <w:txbxContent>
                      <w:p w:rsidR="00237995" w:rsidRDefault="00237995" w:rsidP="00237995">
                        <w:pPr>
                          <w:pStyle w:val="5"/>
                          <w:spacing w:before="0"/>
                          <w:rPr>
                            <w:spacing w:val="0"/>
                            <w:lang w:val="en-US"/>
                          </w:rPr>
                        </w:pPr>
                        <w:r>
                          <w:rPr>
                            <w:spacing w:val="0"/>
                            <w:lang w:val="en-US"/>
                          </w:rPr>
                          <w:t>&amp;</w:t>
                        </w:r>
                      </w:p>
                    </w:txbxContent>
                  </v:textbox>
                </v:shape>
              </v:group>
              <v:line id="_x0000_s1279" style="position:absolute;flip:x" from="2918,5900" to="5305,5900">
                <o:lock v:ext="edit" aspectratio="t"/>
              </v:line>
              <v:group id="_x0000_s1280" style="position:absolute;left:2900;top:5254;width:678;height:446" coordorigin="2900,5254" coordsize="678,446">
                <o:lock v:ext="edit" aspectratio="t"/>
                <v:rect id="_x0000_s1281" style="position:absolute;left:3205;top:5254;width:313;height:446">
                  <o:lock v:ext="edit" aspectratio="t"/>
                </v:rect>
                <v:line id="_x0000_s1282" style="position:absolute" from="2900,5468" to="3205,5468">
                  <o:lock v:ext="edit" aspectratio="t"/>
                </v:line>
                <v:shape id="_x0000_s1283" type="#_x0000_t120" style="position:absolute;left:3485;top:5428;width:93;height:92">
                  <o:lock v:ext="edit" aspectratio="t"/>
                </v:shape>
              </v:group>
            </v:group>
            <w10:wrap type="none"/>
            <w10:anchorlock/>
          </v:group>
        </w:pict>
      </w:r>
      <w:r>
        <w:pict>
          <v:line id="_x0000_s1654" style="mso-position-horizontal-relative:char;mso-position-vertical-relative:line" from="0,0" to="490.1pt,0" strokecolor="gray" strokeweight="1pt">
            <w10:wrap type="none"/>
            <w10:anchorlock/>
          </v:line>
        </w:pict>
      </w:r>
    </w:p>
    <w:p w:rsidR="00237995" w:rsidRDefault="00237995" w:rsidP="00237995">
      <w:pPr>
        <w:pStyle w:val="2"/>
      </w:pPr>
      <w:r>
        <w:t>Вариант</w:t>
      </w:r>
      <w:r>
        <w:rPr>
          <w:lang w:val="en-US"/>
        </w:rPr>
        <w:t xml:space="preserve"> 1</w:t>
      </w:r>
      <w:r>
        <w:t>2</w:t>
      </w:r>
    </w:p>
    <w:p w:rsidR="00237995" w:rsidRPr="00F57A9D" w:rsidRDefault="00237995" w:rsidP="00237995">
      <w:pPr>
        <w:numPr>
          <w:ilvl w:val="0"/>
          <w:numId w:val="23"/>
        </w:numPr>
        <w:rPr>
          <w:szCs w:val="24"/>
        </w:rPr>
      </w:pPr>
      <w:r>
        <w:t xml:space="preserve">Вычислите значение выражения: </w:t>
      </w:r>
      <w:r w:rsidRPr="004C5510">
        <w:rPr>
          <w:position w:val="-12"/>
        </w:rPr>
        <w:object w:dxaOrig="1820" w:dyaOrig="360">
          <v:shape id="_x0000_i1093" type="#_x0000_t75" style="width:90.75pt;height:18pt" o:ole="">
            <v:imagedata r:id="rId11" o:title=""/>
          </v:shape>
          <o:OLEObject Type="Embed" ProgID="Equation.DSMT4" ShapeID="_x0000_i1093" DrawAspect="Content" ObjectID="_1542961018" r:id="rId68"/>
        </w:object>
      </w:r>
      <w:r w:rsidRPr="004C5510">
        <w:t>.</w:t>
      </w:r>
    </w:p>
    <w:p w:rsidR="00237995" w:rsidRPr="00965F78" w:rsidRDefault="00237995" w:rsidP="00237995">
      <w:pPr>
        <w:ind w:left="567" w:firstLine="0"/>
        <w:jc w:val="left"/>
      </w:pPr>
      <w:r>
        <w:t>Ответ дайте в двоичной системе счисления.</w:t>
      </w:r>
      <w:r w:rsidRPr="00965F78">
        <w:t xml:space="preserve"> </w:t>
      </w:r>
    </w:p>
    <w:p w:rsidR="00237995" w:rsidRDefault="00237995" w:rsidP="00237995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972FE1">
        <w:rPr>
          <w:position w:val="-6"/>
        </w:rPr>
        <w:object w:dxaOrig="1960" w:dyaOrig="320">
          <v:shape id="_x0000_i1094" type="#_x0000_t75" style="width:98.25pt;height:15.75pt" o:ole="">
            <v:imagedata r:id="rId13" o:title=""/>
          </v:shape>
          <o:OLEObject Type="Embed" ProgID="Equation.3" ShapeID="_x0000_i1094" DrawAspect="Content" ObjectID="_1542961019" r:id="rId69"/>
        </w:object>
      </w:r>
      <w:r>
        <w:t>.</w:t>
      </w:r>
    </w:p>
    <w:p w:rsidR="00237995" w:rsidRDefault="00237995" w:rsidP="00237995">
      <w:pPr>
        <w:ind w:left="567" w:firstLine="0"/>
        <w:jc w:val="left"/>
      </w:pPr>
      <w:r w:rsidRPr="00965F78">
        <w:t xml:space="preserve">3. </w:t>
      </w:r>
      <w:r>
        <w:t>Постройте  схему, реализующую логическую функцию</w:t>
      </w:r>
      <w:r w:rsidRPr="00972FE1">
        <w:rPr>
          <w:position w:val="-10"/>
        </w:rPr>
        <w:object w:dxaOrig="1660" w:dyaOrig="360">
          <v:shape id="_x0000_i1095" type="#_x0000_t75" style="width:83.25pt;height:18pt" o:ole="">
            <v:imagedata r:id="rId15" o:title=""/>
          </v:shape>
          <o:OLEObject Type="Embed" ProgID="Equation.3" ShapeID="_x0000_i1095" DrawAspect="Content" ObjectID="_1542961020" r:id="rId70"/>
        </w:object>
      </w:r>
      <w:r>
        <w:t>.</w:t>
      </w:r>
    </w:p>
    <w:p w:rsidR="00237995" w:rsidRDefault="00237995" w:rsidP="00237995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237995" w:rsidRDefault="00A1247B" w:rsidP="00237995">
      <w:pPr>
        <w:pStyle w:val="a5"/>
        <w:spacing w:line="360" w:lineRule="auto"/>
      </w:pPr>
      <w:r>
        <w:pict>
          <v:group id="_x0000_s1286" style="width:213.15pt;height:69.35pt;mso-position-horizontal-relative:char;mso-position-vertical-relative:line" coordorigin="3723,9241" coordsize="3522,1146">
            <o:lock v:ext="edit" aspectratio="t"/>
            <v:group id="_x0000_s1287" style="position:absolute;left:3983;top:9241;width:1117;height:426" coordorigin="9338,6582" coordsize="1117,426">
              <o:lock v:ext="edit" aspectratio="t"/>
              <v:rect id="_x0000_s1288" style="position:absolute;left:9643;top:6582;width:313;height:426">
                <o:lock v:ext="edit" aspectratio="t"/>
              </v:rect>
              <v:line id="_x0000_s1289" style="position:absolute" from="9338,6786" to="9643,6786">
                <o:lock v:ext="edit" aspectratio="t"/>
              </v:line>
              <v:line id="_x0000_s1290" style="position:absolute" from="9968,6783" to="10455,6783">
                <o:lock v:ext="edit" aspectratio="t"/>
              </v:line>
              <v:shape id="_x0000_s1291" type="#_x0000_t120" style="position:absolute;left:9923;top:6748;width:93;height:88">
                <o:lock v:ext="edit" aspectratio="t"/>
              </v:shape>
            </v:group>
            <v:group id="_x0000_s1292" style="position:absolute;left:5063;top:9361;width:1117;height:426" coordorigin="1793,5584" coordsize="1327,531">
              <o:lock v:ext="edit" aspectratio="t"/>
              <v:rect id="_x0000_s1293" style="position:absolute;left:2155;top:5584;width:372;height:531">
                <o:lock v:ext="edit" aspectratio="t"/>
              </v:rect>
              <v:line id="_x0000_s1294" style="position:absolute" from="1793,5673" to="2155,5673">
                <o:lock v:ext="edit" aspectratio="t"/>
              </v:line>
              <v:line id="_x0000_s1295" style="position:absolute" from="2542,5834" to="3120,5834">
                <o:lock v:ext="edit" aspectratio="t"/>
              </v:line>
              <v:line id="_x0000_s1296" style="position:absolute" from="1793,6048" to="2155,6048">
                <o:lock v:ext="edit" aspectratio="t"/>
              </v:line>
              <v:shape id="_x0000_s1297" type="#_x0000_t202" style="position:absolute;left:2227;top:5673;width:218;height:265" stroked="f">
                <o:lock v:ext="edit" aspectratio="t"/>
                <v:textbox style="mso-next-textbox:#_x0000_s1297" inset="0,0,0,0">
                  <w:txbxContent>
                    <w:p w:rsidR="00237995" w:rsidRDefault="00237995" w:rsidP="00237995">
                      <w:pPr>
                        <w:pStyle w:val="5"/>
                        <w:spacing w:before="0"/>
                        <w:rPr>
                          <w:spacing w:val="0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298" style="position:absolute;left:6128;top:9481;width:1117;height:426" coordorigin="1793,5584" coordsize="1327,531">
              <o:lock v:ext="edit" aspectratio="t"/>
              <v:rect id="_x0000_s1299" style="position:absolute;left:2155;top:5584;width:372;height:531">
                <o:lock v:ext="edit" aspectratio="t"/>
              </v:rect>
              <v:line id="_x0000_s1300" style="position:absolute" from="1793,5673" to="2155,5673">
                <o:lock v:ext="edit" aspectratio="t"/>
              </v:line>
              <v:line id="_x0000_s1301" style="position:absolute" from="2542,5834" to="3120,5834">
                <o:lock v:ext="edit" aspectratio="t"/>
              </v:line>
              <v:line id="_x0000_s1302" style="position:absolute" from="1793,6048" to="2155,6048">
                <o:lock v:ext="edit" aspectratio="t"/>
              </v:line>
              <v:shape id="_x0000_s1303" type="#_x0000_t202" style="position:absolute;left:2227;top:5673;width:218;height:265" stroked="f">
                <o:lock v:ext="edit" aspectratio="t"/>
                <v:textbox style="mso-next-textbox:#_x0000_s1303" inset="0,0,0,0">
                  <w:txbxContent>
                    <w:p w:rsidR="00237995" w:rsidRDefault="00237995" w:rsidP="00237995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line id="_x0000_s1304" style="position:absolute;flip:x" from="3960,9739" to="5070,9739">
              <o:lock v:ext="edit" aspectratio="t"/>
            </v:line>
            <v:line id="_x0000_s1305" style="position:absolute;flip:x" from="4965,10159" to="6120,10159">
              <o:lock v:ext="edit" aspectratio="t"/>
            </v:line>
            <v:shape id="_x0000_s1306" type="#_x0000_t202" style="position:absolute;left:3723;top:9244;width:225;height:1050" stroked="f">
              <o:lock v:ext="edit" aspectratio="t"/>
              <v:textbox style="mso-next-textbox:#_x0000_s1306" inset="0,0,0,0">
                <w:txbxContent>
                  <w:p w:rsidR="00237995" w:rsidRPr="00972FE1" w:rsidRDefault="00237995" w:rsidP="00237995">
                    <w:pPr>
                      <w:pStyle w:val="a6"/>
                    </w:pPr>
                    <w:r w:rsidRPr="00972FE1">
                      <w:t>X</w:t>
                    </w:r>
                  </w:p>
                  <w:p w:rsidR="00237995" w:rsidRPr="00972FE1" w:rsidRDefault="00237995" w:rsidP="00237995">
                    <w:pPr>
                      <w:pStyle w:val="a6"/>
                      <w:spacing w:before="120"/>
                    </w:pPr>
                    <w:r w:rsidRPr="00972FE1">
                      <w:t>Y</w:t>
                    </w:r>
                  </w:p>
                  <w:p w:rsidR="00237995" w:rsidRDefault="00237995" w:rsidP="00237995">
                    <w:pPr>
                      <w:pStyle w:val="a6"/>
                      <w:rPr>
                        <w:lang w:val="ru-RU"/>
                      </w:rPr>
                    </w:pPr>
                  </w:p>
                  <w:p w:rsidR="00237995" w:rsidRPr="00972FE1" w:rsidRDefault="00237995" w:rsidP="00237995">
                    <w:pPr>
                      <w:pStyle w:val="a6"/>
                    </w:pPr>
                    <w:r w:rsidRPr="00972FE1">
                      <w:t>Z</w:t>
                    </w:r>
                  </w:p>
                </w:txbxContent>
              </v:textbox>
            </v:shape>
            <v:group id="_x0000_s1307" style="position:absolute;left:3998;top:9961;width:1117;height:426" coordorigin="9338,6582" coordsize="1117,426">
              <o:lock v:ext="edit" aspectratio="t"/>
              <v:rect id="_x0000_s1308" style="position:absolute;left:9643;top:6582;width:313;height:426">
                <o:lock v:ext="edit" aspectratio="t"/>
              </v:rect>
              <v:line id="_x0000_s1309" style="position:absolute" from="9338,6786" to="9643,6786">
                <o:lock v:ext="edit" aspectratio="t"/>
              </v:line>
              <v:line id="_x0000_s1310" style="position:absolute" from="9968,6783" to="10455,6783">
                <o:lock v:ext="edit" aspectratio="t"/>
              </v:line>
              <v:shape id="_x0000_s1311" type="#_x0000_t120" style="position:absolute;left:9923;top:6748;width:93;height:88">
                <o:lock v:ext="edit" aspectratio="t"/>
              </v:shape>
            </v:group>
            <v:line id="_x0000_s1312" style="position:absolute" from="6135,9852" to="6135,10152">
              <o:lock v:ext="edit" aspectratio="t"/>
            </v:line>
            <w10:wrap type="none"/>
            <w10:anchorlock/>
          </v:group>
        </w:pict>
      </w:r>
    </w:p>
    <w:p w:rsidR="00237995" w:rsidRDefault="00237995" w:rsidP="00965F78">
      <w:pPr>
        <w:pStyle w:val="a3"/>
        <w:spacing w:line="360" w:lineRule="auto"/>
        <w:rPr>
          <w:lang w:val="en-US"/>
        </w:rPr>
      </w:pPr>
    </w:p>
    <w:p w:rsidR="00237995" w:rsidRDefault="00237995" w:rsidP="00237995">
      <w:pPr>
        <w:pStyle w:val="2"/>
      </w:pPr>
      <w:r>
        <w:lastRenderedPageBreak/>
        <w:t xml:space="preserve">Вариант </w:t>
      </w:r>
      <w:r>
        <w:rPr>
          <w:lang w:val="en-US"/>
        </w:rPr>
        <w:t>1</w:t>
      </w:r>
      <w:r>
        <w:t>3</w:t>
      </w:r>
    </w:p>
    <w:p w:rsidR="00237995" w:rsidRDefault="00237995" w:rsidP="00237995">
      <w:pPr>
        <w:numPr>
          <w:ilvl w:val="0"/>
          <w:numId w:val="24"/>
        </w:numPr>
      </w:pPr>
      <w:r>
        <w:t xml:space="preserve">Вычислите значение выражения: </w:t>
      </w:r>
      <w:r w:rsidRPr="00342AC0">
        <w:rPr>
          <w:position w:val="-12"/>
        </w:rPr>
        <w:object w:dxaOrig="1900" w:dyaOrig="360">
          <v:shape id="_x0000_i1096" type="#_x0000_t75" style="width:95.25pt;height:18pt" o:ole="">
            <v:imagedata r:id="rId17" o:title=""/>
          </v:shape>
          <o:OLEObject Type="Embed" ProgID="Equation.DSMT4" ShapeID="_x0000_i1096" DrawAspect="Content" ObjectID="_1542961021" r:id="rId71"/>
        </w:object>
      </w:r>
      <w:r w:rsidRPr="00342AC0">
        <w:t>.</w:t>
      </w:r>
      <w:r>
        <w:t xml:space="preserve"> </w:t>
      </w:r>
    </w:p>
    <w:p w:rsidR="00237995" w:rsidRPr="00237995" w:rsidRDefault="00237995" w:rsidP="00237995">
      <w:r>
        <w:t>Ответ дайте в двоичной системе счисления.</w:t>
      </w:r>
    </w:p>
    <w:p w:rsidR="00237995" w:rsidRDefault="00237995" w:rsidP="00237995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FA5F7E">
        <w:rPr>
          <w:position w:val="-10"/>
        </w:rPr>
        <w:object w:dxaOrig="2140" w:dyaOrig="360">
          <v:shape id="_x0000_i1097" type="#_x0000_t75" style="width:107.25pt;height:18pt" o:ole="">
            <v:imagedata r:id="rId19" o:title=""/>
          </v:shape>
          <o:OLEObject Type="Embed" ProgID="Equation.3" ShapeID="_x0000_i1097" DrawAspect="Content" ObjectID="_1542961022" r:id="rId72"/>
        </w:object>
      </w:r>
      <w:r>
        <w:t>.</w:t>
      </w:r>
    </w:p>
    <w:p w:rsidR="00237995" w:rsidRDefault="00237995" w:rsidP="00237995">
      <w:pPr>
        <w:ind w:left="567" w:firstLine="0"/>
        <w:jc w:val="left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972FE1">
        <w:rPr>
          <w:position w:val="-6"/>
        </w:rPr>
        <w:object w:dxaOrig="1500" w:dyaOrig="320">
          <v:shape id="_x0000_i1098" type="#_x0000_t75" style="width:75pt;height:15.75pt" o:ole="">
            <v:imagedata r:id="rId21" o:title=""/>
          </v:shape>
          <o:OLEObject Type="Embed" ProgID="Equation.3" ShapeID="_x0000_i1098" DrawAspect="Content" ObjectID="_1542961023" r:id="rId73"/>
        </w:object>
      </w:r>
      <w:r>
        <w:t>.</w:t>
      </w:r>
    </w:p>
    <w:p w:rsidR="00237995" w:rsidRDefault="00237995" w:rsidP="00237995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237995" w:rsidRDefault="00A1247B" w:rsidP="00237995">
      <w:pPr>
        <w:pStyle w:val="a3"/>
        <w:spacing w:line="360" w:lineRule="auto"/>
      </w:pPr>
      <w:r>
        <w:pict>
          <v:group id="_x0000_s1313" style="width:154.75pt;height:73.9pt;mso-position-horizontal-relative:char;mso-position-vertical-relative:line" coordorigin="3738,10189" coordsize="2457,1173">
            <o:lock v:ext="edit" aspectratio="t"/>
            <v:group id="_x0000_s1314" style="position:absolute;left:3983;top:10189;width:1117;height:426" coordorigin="9338,6582" coordsize="1117,426">
              <o:lock v:ext="edit" aspectratio="t"/>
              <v:rect id="_x0000_s1315" style="position:absolute;left:9643;top:6582;width:313;height:426">
                <o:lock v:ext="edit" aspectratio="t"/>
              </v:rect>
              <v:line id="_x0000_s1316" style="position:absolute" from="9338,6786" to="9643,6786">
                <o:lock v:ext="edit" aspectratio="t"/>
              </v:line>
              <v:line id="_x0000_s1317" style="position:absolute" from="9968,6783" to="10455,6783">
                <o:lock v:ext="edit" aspectratio="t"/>
              </v:line>
              <v:shape id="_x0000_s1318" type="#_x0000_t120" style="position:absolute;left:9923;top:6748;width:93;height:88">
                <o:lock v:ext="edit" aspectratio="t"/>
              </v:shape>
            </v:group>
            <v:group id="_x0000_s1319" style="position:absolute;left:5078;top:10324;width:1117;height:426" coordorigin="1793,5584" coordsize="1327,531">
              <o:lock v:ext="edit" aspectratio="t"/>
              <v:rect id="_x0000_s1320" style="position:absolute;left:2155;top:5584;width:372;height:531">
                <o:lock v:ext="edit" aspectratio="t"/>
              </v:rect>
              <v:line id="_x0000_s1321" style="position:absolute" from="1793,5673" to="2155,5673">
                <o:lock v:ext="edit" aspectratio="t"/>
              </v:line>
              <v:line id="_x0000_s1322" style="position:absolute" from="2542,5834" to="3120,5834">
                <o:lock v:ext="edit" aspectratio="t"/>
              </v:line>
              <v:line id="_x0000_s1323" style="position:absolute" from="1793,6048" to="2155,6048">
                <o:lock v:ext="edit" aspectratio="t"/>
              </v:line>
              <v:shape id="_x0000_s1324" type="#_x0000_t202" style="position:absolute;left:2227;top:5673;width:218;height:265" stroked="f">
                <o:lock v:ext="edit" aspectratio="t"/>
                <v:textbox style="mso-next-textbox:#_x0000_s1324" inset="0,0,0,0">
                  <w:txbxContent>
                    <w:p w:rsidR="00237995" w:rsidRDefault="00237995" w:rsidP="00237995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325" style="position:absolute;left:3983;top:10834;width:1117;height:426" coordorigin="1793,5584" coordsize="1327,531">
              <o:lock v:ext="edit" aspectratio="t"/>
              <v:rect id="_x0000_s1326" style="position:absolute;left:2155;top:5584;width:372;height:531">
                <o:lock v:ext="edit" aspectratio="t"/>
              </v:rect>
              <v:line id="_x0000_s1327" style="position:absolute" from="1793,5673" to="2155,5673">
                <o:lock v:ext="edit" aspectratio="t"/>
              </v:line>
              <v:line id="_x0000_s1328" style="position:absolute" from="2542,5834" to="3120,5834">
                <o:lock v:ext="edit" aspectratio="t"/>
              </v:line>
              <v:line id="_x0000_s1329" style="position:absolute" from="1793,6048" to="2155,6048">
                <o:lock v:ext="edit" aspectratio="t"/>
              </v:line>
              <v:shape id="_x0000_s1330" type="#_x0000_t202" style="position:absolute;left:2227;top:5673;width:218;height:265" stroked="f">
                <o:lock v:ext="edit" aspectratio="t"/>
                <v:textbox style="mso-next-textbox:#_x0000_s1330" inset="0,0,0,0">
                  <w:txbxContent>
                    <w:p w:rsidR="00237995" w:rsidRDefault="00237995" w:rsidP="00237995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shape id="_x0000_s1331" type="#_x0000_t202" style="position:absolute;left:3738;top:10207;width:240;height:1155" stroked="f">
              <o:lock v:ext="edit" aspectratio="t"/>
              <v:textbox style="mso-next-textbox:#_x0000_s1331" inset="0,0,0,0">
                <w:txbxContent>
                  <w:p w:rsidR="00237995" w:rsidRPr="00FB125F" w:rsidRDefault="00237995" w:rsidP="00237995">
                    <w:pPr>
                      <w:pStyle w:val="a6"/>
                    </w:pPr>
                    <w:r w:rsidRPr="00FB125F">
                      <w:t>X</w:t>
                    </w:r>
                  </w:p>
                  <w:p w:rsidR="00237995" w:rsidRDefault="00237995" w:rsidP="00237995">
                    <w:pPr>
                      <w:pStyle w:val="a6"/>
                      <w:rPr>
                        <w:lang w:val="ru-RU"/>
                      </w:rPr>
                    </w:pPr>
                  </w:p>
                  <w:p w:rsidR="00237995" w:rsidRPr="00FB125F" w:rsidRDefault="00237995" w:rsidP="00237995">
                    <w:pPr>
                      <w:pStyle w:val="a6"/>
                      <w:spacing w:before="120"/>
                    </w:pPr>
                    <w:r w:rsidRPr="00FB125F">
                      <w:t>Y</w:t>
                    </w:r>
                  </w:p>
                  <w:p w:rsidR="00237995" w:rsidRPr="00FB125F" w:rsidRDefault="00237995" w:rsidP="00237995">
                    <w:pPr>
                      <w:pStyle w:val="a6"/>
                      <w:spacing w:before="120"/>
                    </w:pPr>
                    <w:r w:rsidRPr="00FB125F">
                      <w:t>Z</w:t>
                    </w:r>
                  </w:p>
                </w:txbxContent>
              </v:textbox>
            </v:shape>
            <v:line id="_x0000_s1332" style="position:absolute" from="5100,10695" to="5100,11055">
              <o:lock v:ext="edit" aspectratio="t"/>
            </v:line>
            <w10:wrap type="none"/>
            <w10:anchorlock/>
          </v:group>
        </w:pict>
      </w:r>
      <w:r>
        <w:pict>
          <v:line id="_x0000_s1647" style="mso-position-horizontal-relative:char;mso-position-vertical-relative:line" from="0,0" to="599.55pt,0" strokecolor="gray" strokeweight="1pt">
            <w10:wrap type="none"/>
            <w10:anchorlock/>
          </v:line>
        </w:pict>
      </w:r>
    </w:p>
    <w:p w:rsidR="00237995" w:rsidRDefault="00237995" w:rsidP="00237995">
      <w:pPr>
        <w:pStyle w:val="2"/>
      </w:pPr>
      <w:r>
        <w:t xml:space="preserve">Вариант </w:t>
      </w:r>
      <w:r>
        <w:rPr>
          <w:lang w:val="en-US"/>
        </w:rPr>
        <w:t>1</w:t>
      </w:r>
      <w:r>
        <w:t>4</w:t>
      </w:r>
    </w:p>
    <w:p w:rsidR="00237995" w:rsidRPr="008C543F" w:rsidRDefault="00237995" w:rsidP="00237995">
      <w:pPr>
        <w:numPr>
          <w:ilvl w:val="0"/>
          <w:numId w:val="25"/>
        </w:numPr>
      </w:pPr>
      <w:r>
        <w:t xml:space="preserve">Вычислите значение выражения: </w:t>
      </w:r>
      <w:r w:rsidRPr="008C543F">
        <w:rPr>
          <w:position w:val="-12"/>
        </w:rPr>
        <w:object w:dxaOrig="1900" w:dyaOrig="360">
          <v:shape id="_x0000_i1099" type="#_x0000_t75" style="width:95.25pt;height:18pt" o:ole="">
            <v:imagedata r:id="rId23" o:title=""/>
          </v:shape>
          <o:OLEObject Type="Embed" ProgID="Equation.DSMT4" ShapeID="_x0000_i1099" DrawAspect="Content" ObjectID="_1542961024" r:id="rId74"/>
        </w:object>
      </w:r>
      <w:r w:rsidRPr="008C543F">
        <w:t>.</w:t>
      </w:r>
    </w:p>
    <w:p w:rsidR="00237995" w:rsidRDefault="00237995" w:rsidP="00237995">
      <w:r>
        <w:t>Ответ дайте в двоичной системе счисления.</w:t>
      </w:r>
    </w:p>
    <w:p w:rsidR="00237995" w:rsidRDefault="00237995" w:rsidP="00237995">
      <w:pPr>
        <w:ind w:left="567" w:firstLine="0"/>
        <w:jc w:val="left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FB125F">
        <w:rPr>
          <w:position w:val="-10"/>
        </w:rPr>
        <w:object w:dxaOrig="2120" w:dyaOrig="360">
          <v:shape id="_x0000_i1100" type="#_x0000_t75" style="width:105.75pt;height:18pt" o:ole="">
            <v:imagedata r:id="rId25" o:title=""/>
          </v:shape>
          <o:OLEObject Type="Embed" ProgID="Equation.3" ShapeID="_x0000_i1100" DrawAspect="Content" ObjectID="_1542961025" r:id="rId75"/>
        </w:object>
      </w:r>
      <w:r>
        <w:t>.</w:t>
      </w:r>
    </w:p>
    <w:p w:rsidR="00237995" w:rsidRDefault="00237995" w:rsidP="00237995">
      <w:pPr>
        <w:ind w:left="567" w:firstLine="0"/>
        <w:jc w:val="left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FB125F">
        <w:rPr>
          <w:position w:val="-6"/>
        </w:rPr>
        <w:object w:dxaOrig="1500" w:dyaOrig="320">
          <v:shape id="_x0000_i1101" type="#_x0000_t75" style="width:75pt;height:15.75pt" o:ole="">
            <v:imagedata r:id="rId27" o:title=""/>
          </v:shape>
          <o:OLEObject Type="Embed" ProgID="Equation.3" ShapeID="_x0000_i1101" DrawAspect="Content" ObjectID="_1542961026" r:id="rId76"/>
        </w:object>
      </w:r>
      <w:r>
        <w:t>.</w:t>
      </w:r>
    </w:p>
    <w:p w:rsidR="00237995" w:rsidRDefault="00237995" w:rsidP="00237995">
      <w:pPr>
        <w:ind w:left="567" w:firstLine="0"/>
        <w:jc w:val="left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237995" w:rsidRDefault="00A1247B" w:rsidP="00237995">
      <w:pPr>
        <w:pStyle w:val="a3"/>
        <w:spacing w:line="360" w:lineRule="auto"/>
        <w:rPr>
          <w:lang w:val="en-US"/>
        </w:rPr>
      </w:pPr>
      <w:r w:rsidRPr="00A1247B">
        <w:pict>
          <v:group id="_x0000_s1334" style="width:174.45pt;height:83.3pt;mso-position-horizontal-relative:char;mso-position-vertical-relative:line" coordorigin="3903,13819" coordsize="2457,1173">
            <o:lock v:ext="edit" aspectratio="t"/>
            <v:group id="_x0000_s1335" style="position:absolute;left:4133;top:14479;width:1117;height:426" coordorigin="9338,6582" coordsize="1117,426">
              <o:lock v:ext="edit" aspectratio="t"/>
              <v:rect id="_x0000_s1336" style="position:absolute;left:9643;top:6582;width:313;height:426">
                <o:lock v:ext="edit" aspectratio="t"/>
              </v:rect>
              <v:line id="_x0000_s1337" style="position:absolute" from="9338,6786" to="9643,6786">
                <o:lock v:ext="edit" aspectratio="t"/>
              </v:line>
              <v:line id="_x0000_s1338" style="position:absolute" from="9968,6783" to="10455,6783">
                <o:lock v:ext="edit" aspectratio="t"/>
              </v:line>
              <v:shape id="_x0000_s1339" type="#_x0000_t120" style="position:absolute;left:9923;top:6748;width:93;height:88">
                <o:lock v:ext="edit" aspectratio="t"/>
              </v:shape>
            </v:group>
            <v:group id="_x0000_s1340" style="position:absolute;left:5243;top:13954;width:1117;height:426" coordorigin="1793,5584" coordsize="1327,531">
              <o:lock v:ext="edit" aspectratio="t"/>
              <v:rect id="_x0000_s1341" style="position:absolute;left:2155;top:5584;width:372;height:531">
                <o:lock v:ext="edit" aspectratio="t"/>
              </v:rect>
              <v:line id="_x0000_s1342" style="position:absolute" from="1793,5673" to="2155,5673">
                <o:lock v:ext="edit" aspectratio="t"/>
              </v:line>
              <v:line id="_x0000_s1343" style="position:absolute" from="2542,5834" to="3120,5834">
                <o:lock v:ext="edit" aspectratio="t"/>
              </v:line>
              <v:line id="_x0000_s1344" style="position:absolute" from="1793,6048" to="2155,6048">
                <o:lock v:ext="edit" aspectratio="t"/>
              </v:line>
              <v:shape id="_x0000_s1345" type="#_x0000_t202" style="position:absolute;left:2227;top:5673;width:218;height:265" stroked="f">
                <o:lock v:ext="edit" aspectratio="t"/>
                <v:textbox style="mso-next-textbox:#_x0000_s1345" inset="0,0,0,0">
                  <w:txbxContent>
                    <w:p w:rsidR="00237995" w:rsidRDefault="00237995" w:rsidP="00237995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346" style="position:absolute;left:4133;top:13819;width:1117;height:426" coordorigin="1793,5584" coordsize="1327,531">
              <o:lock v:ext="edit" aspectratio="t"/>
              <v:rect id="_x0000_s1347" style="position:absolute;left:2155;top:5584;width:372;height:531">
                <o:lock v:ext="edit" aspectratio="t"/>
              </v:rect>
              <v:line id="_x0000_s1348" style="position:absolute" from="1793,5673" to="2155,5673">
                <o:lock v:ext="edit" aspectratio="t"/>
              </v:line>
              <v:line id="_x0000_s1349" style="position:absolute" from="2542,5834" to="3120,5834">
                <o:lock v:ext="edit" aspectratio="t"/>
              </v:line>
              <v:line id="_x0000_s1350" style="position:absolute" from="1793,6048" to="2155,6048">
                <o:lock v:ext="edit" aspectratio="t"/>
              </v:line>
              <v:shape id="_x0000_s1351" type="#_x0000_t202" style="position:absolute;left:2227;top:5673;width:218;height:265" stroked="f">
                <o:lock v:ext="edit" aspectratio="t"/>
                <v:textbox style="mso-next-textbox:#_x0000_s1351" inset="0,0,0,0">
                  <w:txbxContent>
                    <w:p w:rsidR="00237995" w:rsidRDefault="00237995" w:rsidP="00237995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shape id="_x0000_s1352" type="#_x0000_t202" style="position:absolute;left:3903;top:13837;width:240;height:1155" stroked="f">
              <o:lock v:ext="edit" aspectratio="t"/>
              <v:textbox style="mso-next-textbox:#_x0000_s1352" inset="0,0,0,0">
                <w:txbxContent>
                  <w:p w:rsidR="00237995" w:rsidRPr="00FB125F" w:rsidRDefault="00237995" w:rsidP="00237995">
                    <w:pPr>
                      <w:pStyle w:val="a6"/>
                    </w:pPr>
                    <w:r w:rsidRPr="00FB125F">
                      <w:t>X</w:t>
                    </w:r>
                  </w:p>
                  <w:p w:rsidR="00237995" w:rsidRPr="00FB125F" w:rsidRDefault="00237995" w:rsidP="00237995">
                    <w:pPr>
                      <w:pStyle w:val="a6"/>
                    </w:pPr>
                    <w:r w:rsidRPr="00FB125F">
                      <w:t>Y</w:t>
                    </w:r>
                  </w:p>
                  <w:p w:rsidR="00237995" w:rsidRDefault="00237995" w:rsidP="00237995">
                    <w:pPr>
                      <w:pStyle w:val="a6"/>
                    </w:pPr>
                  </w:p>
                  <w:p w:rsidR="00237995" w:rsidRPr="00FB125F" w:rsidRDefault="00237995" w:rsidP="00237995">
                    <w:pPr>
                      <w:pStyle w:val="a6"/>
                    </w:pPr>
                  </w:p>
                  <w:p w:rsidR="00237995" w:rsidRPr="00FB125F" w:rsidRDefault="00237995" w:rsidP="00237995">
                    <w:pPr>
                      <w:pStyle w:val="a6"/>
                    </w:pPr>
                    <w:r w:rsidRPr="00FB125F">
                      <w:t>Z</w:t>
                    </w:r>
                  </w:p>
                </w:txbxContent>
              </v:textbox>
            </v:shape>
            <v:line id="_x0000_s1353" style="position:absolute" from="5250,14325" to="5250,14685">
              <o:lock v:ext="edit" aspectratio="t"/>
            </v:line>
            <w10:wrap type="none"/>
            <w10:anchorlock/>
          </v:group>
        </w:pict>
      </w:r>
      <w:r>
        <w:pict>
          <v:line id="_x0000_s1643" style="mso-position-horizontal-relative:char;mso-position-vertical-relative:line" from="0,0" to="599.55pt,0" strokecolor="gray" strokeweight="1pt">
            <w10:wrap type="none"/>
            <w10:anchorlock/>
          </v:line>
        </w:pict>
      </w:r>
    </w:p>
    <w:p w:rsidR="00237995" w:rsidRDefault="00237995" w:rsidP="00237995">
      <w:pPr>
        <w:pStyle w:val="2"/>
      </w:pPr>
      <w:r>
        <w:t xml:space="preserve">Вариант </w:t>
      </w:r>
      <w:r>
        <w:rPr>
          <w:lang w:val="en-US"/>
        </w:rPr>
        <w:t>1</w:t>
      </w:r>
      <w:r>
        <w:t>5</w:t>
      </w:r>
    </w:p>
    <w:p w:rsidR="00237995" w:rsidRPr="00D407F8" w:rsidRDefault="00237995" w:rsidP="00237995">
      <w:pPr>
        <w:numPr>
          <w:ilvl w:val="0"/>
          <w:numId w:val="26"/>
        </w:numPr>
      </w:pPr>
      <w:r>
        <w:t xml:space="preserve">Вычислите значение выражения: </w:t>
      </w:r>
      <w:r w:rsidRPr="00D407F8">
        <w:rPr>
          <w:position w:val="-12"/>
        </w:rPr>
        <w:object w:dxaOrig="1840" w:dyaOrig="360">
          <v:shape id="_x0000_i1102" type="#_x0000_t75" style="width:92.25pt;height:18pt" o:ole="">
            <v:imagedata r:id="rId29" o:title=""/>
          </v:shape>
          <o:OLEObject Type="Embed" ProgID="Equation.DSMT4" ShapeID="_x0000_i1102" DrawAspect="Content" ObjectID="_1542961027" r:id="rId77"/>
        </w:object>
      </w:r>
      <w:r w:rsidRPr="00D407F8">
        <w:t>.</w:t>
      </w:r>
    </w:p>
    <w:p w:rsidR="00237995" w:rsidRPr="00237995" w:rsidRDefault="00237995" w:rsidP="00237995">
      <w:r>
        <w:t>Ответ дайте в двоичной системе счисления.</w:t>
      </w:r>
    </w:p>
    <w:p w:rsidR="00237995" w:rsidRDefault="00237995" w:rsidP="00237995">
      <w:pPr>
        <w:pStyle w:val="1"/>
        <w:numPr>
          <w:ilvl w:val="0"/>
          <w:numId w:val="0"/>
        </w:numPr>
        <w:spacing w:line="360" w:lineRule="auto"/>
        <w:ind w:left="567"/>
      </w:pPr>
      <w:r w:rsidRPr="00965F78">
        <w:t xml:space="preserve">2. </w:t>
      </w:r>
      <w:r>
        <w:t xml:space="preserve">Составьте таблицу истинности для логической функции </w:t>
      </w:r>
      <w:r w:rsidRPr="00C26800">
        <w:rPr>
          <w:position w:val="-10"/>
        </w:rPr>
        <w:object w:dxaOrig="2120" w:dyaOrig="360">
          <v:shape id="_x0000_i1103" type="#_x0000_t75" style="width:105.75pt;height:18pt" o:ole="">
            <v:imagedata r:id="rId31" o:title=""/>
          </v:shape>
          <o:OLEObject Type="Embed" ProgID="Equation.3" ShapeID="_x0000_i1103" DrawAspect="Content" ObjectID="_1542961028" r:id="rId78"/>
        </w:object>
      </w:r>
      <w:r>
        <w:t>.</w:t>
      </w:r>
    </w:p>
    <w:p w:rsidR="00237995" w:rsidRDefault="00237995" w:rsidP="00237995">
      <w:pPr>
        <w:pStyle w:val="1"/>
        <w:numPr>
          <w:ilvl w:val="0"/>
          <w:numId w:val="0"/>
        </w:numPr>
        <w:spacing w:line="360" w:lineRule="auto"/>
        <w:ind w:left="567"/>
      </w:pPr>
      <w:r w:rsidRPr="00965F78">
        <w:t xml:space="preserve">3. </w:t>
      </w:r>
      <w:r>
        <w:t xml:space="preserve">Постройте  схему, реализующую логическую функцию </w:t>
      </w:r>
      <w:r w:rsidRPr="00C26800">
        <w:rPr>
          <w:position w:val="-10"/>
        </w:rPr>
        <w:object w:dxaOrig="1680" w:dyaOrig="360">
          <v:shape id="_x0000_i1104" type="#_x0000_t75" style="width:84pt;height:18pt" o:ole="">
            <v:imagedata r:id="rId33" o:title=""/>
          </v:shape>
          <o:OLEObject Type="Embed" ProgID="Equation.3" ShapeID="_x0000_i1104" DrawAspect="Content" ObjectID="_1542961029" r:id="rId79"/>
        </w:object>
      </w:r>
      <w:r>
        <w:t>.</w:t>
      </w:r>
    </w:p>
    <w:p w:rsidR="00237995" w:rsidRDefault="00237995" w:rsidP="00237995">
      <w:pPr>
        <w:pStyle w:val="1"/>
        <w:numPr>
          <w:ilvl w:val="0"/>
          <w:numId w:val="0"/>
        </w:numPr>
        <w:spacing w:line="360" w:lineRule="auto"/>
        <w:ind w:left="567"/>
      </w:pPr>
      <w:r w:rsidRPr="00965F78">
        <w:t xml:space="preserve">4. </w:t>
      </w:r>
      <w:r>
        <w:t>Для заданной логической схемы запишите логическое выражение.</w:t>
      </w:r>
    </w:p>
    <w:p w:rsidR="00237995" w:rsidRDefault="00A1247B" w:rsidP="00237995">
      <w:pPr>
        <w:pStyle w:val="a3"/>
        <w:spacing w:line="360" w:lineRule="auto"/>
      </w:pPr>
      <w:r>
        <w:pict>
          <v:group id="_x0000_s1355" style="width:157.3pt;height:75.1pt;mso-position-horizontal-relative:char;mso-position-vertical-relative:line" coordorigin="3738,10189" coordsize="2457,1173">
            <o:lock v:ext="edit" aspectratio="t"/>
            <v:group id="_x0000_s1356" style="position:absolute;left:3983;top:10189;width:1117;height:426" coordorigin="9338,6582" coordsize="1117,426">
              <o:lock v:ext="edit" aspectratio="t"/>
              <v:rect id="_x0000_s1357" style="position:absolute;left:9643;top:6582;width:313;height:426">
                <o:lock v:ext="edit" aspectratio="t"/>
              </v:rect>
              <v:line id="_x0000_s1358" style="position:absolute" from="9338,6786" to="9643,6786">
                <o:lock v:ext="edit" aspectratio="t"/>
              </v:line>
              <v:line id="_x0000_s1359" style="position:absolute" from="9968,6783" to="10455,6783">
                <o:lock v:ext="edit" aspectratio="t"/>
              </v:line>
              <v:shape id="_x0000_s1360" type="#_x0000_t120" style="position:absolute;left:9923;top:6748;width:93;height:88">
                <o:lock v:ext="edit" aspectratio="t"/>
              </v:shape>
            </v:group>
            <v:group id="_x0000_s1361" style="position:absolute;left:5078;top:10324;width:1117;height:426" coordorigin="1793,5584" coordsize="1327,531">
              <o:lock v:ext="edit" aspectratio="t"/>
              <v:rect id="_x0000_s1362" style="position:absolute;left:2155;top:5584;width:372;height:531">
                <o:lock v:ext="edit" aspectratio="t"/>
              </v:rect>
              <v:line id="_x0000_s1363" style="position:absolute" from="1793,5673" to="2155,5673">
                <o:lock v:ext="edit" aspectratio="t"/>
              </v:line>
              <v:line id="_x0000_s1364" style="position:absolute" from="2542,5834" to="3120,5834">
                <o:lock v:ext="edit" aspectratio="t"/>
              </v:line>
              <v:line id="_x0000_s1365" style="position:absolute" from="1793,6048" to="2155,6048">
                <o:lock v:ext="edit" aspectratio="t"/>
              </v:line>
              <v:shape id="_x0000_s1366" type="#_x0000_t202" style="position:absolute;left:2227;top:5673;width:218;height:265" stroked="f">
                <o:lock v:ext="edit" aspectratio="t"/>
                <v:textbox style="mso-next-textbox:#_x0000_s1366" inset="0,0,0,0">
                  <w:txbxContent>
                    <w:p w:rsidR="00237995" w:rsidRDefault="00237995" w:rsidP="00237995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367" style="position:absolute;left:3983;top:10834;width:1117;height:426" coordorigin="1793,5584" coordsize="1327,531">
              <o:lock v:ext="edit" aspectratio="t"/>
              <v:rect id="_x0000_s1368" style="position:absolute;left:2155;top:5584;width:372;height:531">
                <o:lock v:ext="edit" aspectratio="t"/>
              </v:rect>
              <v:line id="_x0000_s1369" style="position:absolute" from="1793,5673" to="2155,5673">
                <o:lock v:ext="edit" aspectratio="t"/>
              </v:line>
              <v:line id="_x0000_s1370" style="position:absolute" from="2542,5834" to="3120,5834">
                <o:lock v:ext="edit" aspectratio="t"/>
              </v:line>
              <v:line id="_x0000_s1371" style="position:absolute" from="1793,6048" to="2155,6048">
                <o:lock v:ext="edit" aspectratio="t"/>
              </v:line>
              <v:shape id="_x0000_s1372" type="#_x0000_t202" style="position:absolute;left:2227;top:5673;width:218;height:265" stroked="f">
                <o:lock v:ext="edit" aspectratio="t"/>
                <v:textbox style="mso-next-textbox:#_x0000_s1372" inset="0,0,0,0">
                  <w:txbxContent>
                    <w:p w:rsidR="00237995" w:rsidRDefault="00237995" w:rsidP="00237995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shape id="_x0000_s1373" type="#_x0000_t202" style="position:absolute;left:3738;top:10207;width:240;height:1155" stroked="f">
              <o:lock v:ext="edit" aspectratio="t"/>
              <v:textbox style="mso-next-textbox:#_x0000_s1373" inset="0,0,0,0">
                <w:txbxContent>
                  <w:p w:rsidR="00237995" w:rsidRPr="0013522D" w:rsidRDefault="00237995" w:rsidP="00237995">
                    <w:pPr>
                      <w:pStyle w:val="a6"/>
                    </w:pPr>
                    <w:r w:rsidRPr="0013522D">
                      <w:t>X</w:t>
                    </w:r>
                  </w:p>
                  <w:p w:rsidR="00237995" w:rsidRPr="0013522D" w:rsidRDefault="00237995" w:rsidP="00237995">
                    <w:pPr>
                      <w:pStyle w:val="a6"/>
                    </w:pPr>
                  </w:p>
                  <w:p w:rsidR="00237995" w:rsidRPr="0013522D" w:rsidRDefault="00237995" w:rsidP="00237995">
                    <w:pPr>
                      <w:pStyle w:val="a6"/>
                      <w:spacing w:before="240"/>
                    </w:pPr>
                    <w:r w:rsidRPr="0013522D">
                      <w:t>Y</w:t>
                    </w:r>
                  </w:p>
                  <w:p w:rsidR="00237995" w:rsidRPr="0013522D" w:rsidRDefault="00237995" w:rsidP="00237995">
                    <w:pPr>
                      <w:pStyle w:val="a6"/>
                    </w:pPr>
                    <w:r w:rsidRPr="0013522D">
                      <w:t>Z</w:t>
                    </w:r>
                  </w:p>
                </w:txbxContent>
              </v:textbox>
            </v:shape>
            <v:line id="_x0000_s1374" style="position:absolute" from="5100,10695" to="5100,11055">
              <o:lock v:ext="edit" aspectratio="t"/>
            </v:line>
            <w10:wrap type="none"/>
            <w10:anchorlock/>
          </v:group>
        </w:pict>
      </w:r>
    </w:p>
    <w:p w:rsidR="00E65843" w:rsidRDefault="00E65843" w:rsidP="00C746FC">
      <w:pPr>
        <w:pStyle w:val="a8"/>
        <w:spacing w:line="312" w:lineRule="auto"/>
      </w:pPr>
      <w:r>
        <w:lastRenderedPageBreak/>
        <w:t>ОТВЕТЫ</w:t>
      </w:r>
    </w:p>
    <w:p w:rsidR="00C746FC" w:rsidRDefault="00C746FC" w:rsidP="00C746FC">
      <w:pPr>
        <w:pStyle w:val="a8"/>
        <w:spacing w:line="312" w:lineRule="auto"/>
      </w:pPr>
      <w:r>
        <w:t>Вариант 1.</w:t>
      </w:r>
    </w:p>
    <w:p w:rsidR="00C746FC" w:rsidRDefault="00C746FC" w:rsidP="00C746FC">
      <w:pPr>
        <w:pStyle w:val="1"/>
        <w:numPr>
          <w:ilvl w:val="0"/>
          <w:numId w:val="27"/>
        </w:numPr>
        <w:spacing w:before="0" w:after="120"/>
        <w:ind w:left="714" w:hanging="357"/>
      </w:pPr>
      <w:r w:rsidRPr="00127D1C">
        <w:rPr>
          <w:sz w:val="20"/>
        </w:rPr>
        <w:t>101000001</w:t>
      </w: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6"/>
        <w:gridCol w:w="336"/>
        <w:gridCol w:w="336"/>
        <w:gridCol w:w="832"/>
        <w:gridCol w:w="816"/>
        <w:gridCol w:w="363"/>
      </w:tblGrid>
      <w:tr w:rsidR="00C746FC" w:rsidRPr="00B17785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2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rPr>
                <w:lang w:val="en-US"/>
              </w:rPr>
              <w:t>x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rPr>
                <w:lang w:val="en-US"/>
              </w:rPr>
              <w:t>y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rPr>
                <w:position w:val="-10"/>
                <w:lang w:val="en-US"/>
              </w:rPr>
              <w:object w:dxaOrig="620" w:dyaOrig="320">
                <v:shape id="_x0000_i1105" type="#_x0000_t75" style="width:30.75pt;height:15.75pt" o:ole="">
                  <v:imagedata r:id="rId80" o:title=""/>
                </v:shape>
                <o:OLEObject Type="Embed" ProgID="Equation.3" ShapeID="_x0000_i1105" DrawAspect="Content" ObjectID="_1542961030" r:id="rId81"/>
              </w:objec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rPr>
                <w:position w:val="-10"/>
                <w:lang w:val="en-US"/>
              </w:rPr>
              <w:object w:dxaOrig="600" w:dyaOrig="320">
                <v:shape id="_x0000_i1106" type="#_x0000_t75" style="width:30pt;height:15.75pt" o:ole="">
                  <v:imagedata r:id="rId82" o:title=""/>
                </v:shape>
                <o:OLEObject Type="Embed" ProgID="Equation.3" ShapeID="_x0000_i1106" DrawAspect="Content" ObjectID="_1542961031" r:id="rId83"/>
              </w:objec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i/>
              </w:rPr>
            </w:pPr>
            <w:r w:rsidRPr="00B17785">
              <w:rPr>
                <w:i/>
                <w:lang w:val="en-US"/>
              </w:rPr>
              <w:t>F</w:t>
            </w:r>
          </w:p>
        </w:tc>
      </w:tr>
      <w:tr w:rsidR="00C746FC" w:rsidRPr="00B17785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1</w:t>
            </w:r>
          </w:p>
        </w:tc>
      </w:tr>
      <w:tr w:rsidR="00C746FC" w:rsidRPr="00B17785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0</w:t>
            </w:r>
          </w:p>
        </w:tc>
      </w:tr>
      <w:tr w:rsidR="00C746FC" w:rsidRPr="00B17785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</w:tr>
      <w:tr w:rsidR="00C746FC" w:rsidRPr="00B17785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</w:tr>
    </w:tbl>
    <w:p w:rsidR="00C746FC" w:rsidRDefault="00C746FC" w:rsidP="00C746FC">
      <w:pPr>
        <w:pStyle w:val="1"/>
        <w:numPr>
          <w:ilvl w:val="0"/>
          <w:numId w:val="0"/>
        </w:numPr>
        <w:ind w:left="717"/>
        <w:rPr>
          <w:lang w:val="en-US"/>
        </w:rPr>
      </w:pPr>
      <w:r>
        <w:t>3.</w:t>
      </w:r>
    </w:p>
    <w:p w:rsidR="00C746FC" w:rsidRDefault="00A1247B" w:rsidP="00C746FC">
      <w:pPr>
        <w:pStyle w:val="a3"/>
        <w:spacing w:line="240" w:lineRule="auto"/>
        <w:rPr>
          <w:lang w:val="en-US"/>
        </w:rPr>
      </w:pPr>
      <w:r w:rsidRPr="00A1247B">
        <w:rPr>
          <w:lang w:val="en-US"/>
        </w:rPr>
      </w:r>
      <w:r>
        <w:rPr>
          <w:lang w:val="en-US"/>
        </w:rPr>
        <w:pict>
          <v:group id="_x0000_s1520" style="width:239.6pt;height:84.45pt;mso-position-horizontal-relative:char;mso-position-vertical-relative:line" coordorigin="3723,9241" coordsize="3522,1146">
            <o:lock v:ext="edit" aspectratio="t"/>
            <v:group id="_x0000_s1521" style="position:absolute;left:3983;top:9241;width:1117;height:426" coordorigin="9338,6582" coordsize="1117,426">
              <o:lock v:ext="edit" aspectratio="t"/>
              <v:rect id="_x0000_s1522" style="position:absolute;left:9643;top:6582;width:313;height:426">
                <o:lock v:ext="edit" aspectratio="t"/>
              </v:rect>
              <v:line id="_x0000_s1523" style="position:absolute" from="9338,6786" to="9643,6786">
                <o:lock v:ext="edit" aspectratio="t"/>
              </v:line>
              <v:line id="_x0000_s1524" style="position:absolute" from="9968,6783" to="10455,6783">
                <o:lock v:ext="edit" aspectratio="t"/>
              </v:line>
              <v:shape id="_x0000_s1525" type="#_x0000_t120" style="position:absolute;left:9923;top:6748;width:93;height:88">
                <o:lock v:ext="edit" aspectratio="t"/>
              </v:shape>
            </v:group>
            <v:group id="_x0000_s1526" style="position:absolute;left:5063;top:9361;width:1117;height:426" coordorigin="1793,5584" coordsize="1327,531">
              <o:lock v:ext="edit" aspectratio="t"/>
              <v:rect id="_x0000_s1527" style="position:absolute;left:2155;top:5584;width:372;height:531">
                <o:lock v:ext="edit" aspectratio="t"/>
              </v:rect>
              <v:line id="_x0000_s1528" style="position:absolute" from="1793,5673" to="2155,5673">
                <o:lock v:ext="edit" aspectratio="t"/>
              </v:line>
              <v:line id="_x0000_s1529" style="position:absolute" from="2542,5834" to="3120,5834">
                <o:lock v:ext="edit" aspectratio="t"/>
              </v:line>
              <v:line id="_x0000_s1530" style="position:absolute" from="1793,6048" to="2155,6048">
                <o:lock v:ext="edit" aspectratio="t"/>
              </v:line>
              <v:shape id="_x0000_s1531" type="#_x0000_t202" style="position:absolute;left:2227;top:5673;width:218;height:265" stroked="f">
                <o:lock v:ext="edit" aspectratio="t"/>
                <v:textbox style="mso-next-textbox:#_x0000_s1531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532" style="position:absolute;left:6128;top:9481;width:1117;height:426" coordorigin="1793,5584" coordsize="1327,531">
              <o:lock v:ext="edit" aspectratio="t"/>
              <v:rect id="_x0000_s1533" style="position:absolute;left:2155;top:5584;width:372;height:531">
                <o:lock v:ext="edit" aspectratio="t"/>
              </v:rect>
              <v:line id="_x0000_s1534" style="position:absolute" from="1793,5673" to="2155,5673">
                <o:lock v:ext="edit" aspectratio="t"/>
              </v:line>
              <v:line id="_x0000_s1535" style="position:absolute" from="2542,5834" to="3120,5834">
                <o:lock v:ext="edit" aspectratio="t"/>
              </v:line>
              <v:line id="_x0000_s1536" style="position:absolute" from="1793,6048" to="2155,6048">
                <o:lock v:ext="edit" aspectratio="t"/>
              </v:line>
              <v:shape id="_x0000_s1537" type="#_x0000_t202" style="position:absolute;left:2227;top:5673;width:218;height:265" stroked="f">
                <o:lock v:ext="edit" aspectratio="t"/>
                <v:textbox style="mso-next-textbox:#_x0000_s1537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line id="_x0000_s1538" style="position:absolute;flip:x" from="3960,9739" to="5070,9739">
              <o:lock v:ext="edit" aspectratio="t"/>
            </v:line>
            <v:line id="_x0000_s1539" style="position:absolute;flip:x" from="4965,10159" to="6120,10159">
              <o:lock v:ext="edit" aspectratio="t"/>
            </v:line>
            <v:shape id="_x0000_s1540" type="#_x0000_t202" style="position:absolute;left:3723;top:9244;width:225;height:1050" stroked="f">
              <o:lock v:ext="edit" aspectratio="t"/>
              <v:textbox style="mso-next-textbox:#_x0000_s1540" inset="0,0,0,0">
                <w:txbxContent>
                  <w:p w:rsidR="00C746FC" w:rsidRPr="002605C9" w:rsidRDefault="00C746FC" w:rsidP="00C746FC">
                    <w:pPr>
                      <w:pStyle w:val="a6"/>
                    </w:pPr>
                    <w:r w:rsidRPr="002605C9">
                      <w:t>X</w:t>
                    </w:r>
                  </w:p>
                  <w:p w:rsidR="00C746FC" w:rsidRDefault="00C746FC" w:rsidP="00C746FC">
                    <w:pPr>
                      <w:pStyle w:val="a6"/>
                      <w:rPr>
                        <w:lang w:val="ru-RU"/>
                      </w:rPr>
                    </w:pPr>
                  </w:p>
                  <w:p w:rsidR="00C746FC" w:rsidRPr="002605C9" w:rsidRDefault="00C746FC" w:rsidP="00C746FC">
                    <w:pPr>
                      <w:pStyle w:val="a6"/>
                    </w:pPr>
                    <w:r w:rsidRPr="002605C9">
                      <w:t>Y</w:t>
                    </w:r>
                  </w:p>
                  <w:p w:rsidR="00C746FC" w:rsidRDefault="00C746FC" w:rsidP="00C746FC">
                    <w:pPr>
                      <w:pStyle w:val="a6"/>
                      <w:rPr>
                        <w:lang w:val="ru-RU"/>
                      </w:rPr>
                    </w:pPr>
                  </w:p>
                  <w:p w:rsidR="00C746FC" w:rsidRPr="002605C9" w:rsidRDefault="00C746FC" w:rsidP="00C746FC">
                    <w:pPr>
                      <w:pStyle w:val="a6"/>
                    </w:pPr>
                    <w:r w:rsidRPr="002605C9">
                      <w:t>Z</w:t>
                    </w:r>
                  </w:p>
                </w:txbxContent>
              </v:textbox>
            </v:shape>
            <v:group id="_x0000_s1541" style="position:absolute;left:3998;top:9961;width:1117;height:426" coordorigin="9338,6582" coordsize="1117,426">
              <o:lock v:ext="edit" aspectratio="t"/>
              <v:rect id="_x0000_s1542" style="position:absolute;left:9643;top:6582;width:313;height:426">
                <o:lock v:ext="edit" aspectratio="t"/>
              </v:rect>
              <v:line id="_x0000_s1543" style="position:absolute" from="9338,6786" to="9643,6786">
                <o:lock v:ext="edit" aspectratio="t"/>
              </v:line>
              <v:line id="_x0000_s1544" style="position:absolute" from="9968,6783" to="10455,6783">
                <o:lock v:ext="edit" aspectratio="t"/>
              </v:line>
              <v:shape id="_x0000_s1545" type="#_x0000_t120" style="position:absolute;left:9923;top:6748;width:93;height:88">
                <o:lock v:ext="edit" aspectratio="t"/>
              </v:shape>
            </v:group>
            <v:line id="_x0000_s1546" style="position:absolute" from="6135,9852" to="6135,10152">
              <o:lock v:ext="edit" aspectratio="t"/>
            </v:line>
            <w10:wrap type="none"/>
            <w10:anchorlock/>
          </v:group>
        </w:pict>
      </w:r>
    </w:p>
    <w:p w:rsidR="00C746FC" w:rsidRDefault="00C746FC" w:rsidP="00C746FC">
      <w:pPr>
        <w:pStyle w:val="1"/>
        <w:numPr>
          <w:ilvl w:val="0"/>
          <w:numId w:val="0"/>
        </w:numPr>
        <w:ind w:left="717"/>
        <w:jc w:val="both"/>
      </w:pPr>
      <w:r>
        <w:t xml:space="preserve">4. </w:t>
      </w:r>
      <w:r w:rsidRPr="00B17785">
        <w:rPr>
          <w:position w:val="-10"/>
        </w:rPr>
        <w:object w:dxaOrig="1660" w:dyaOrig="360">
          <v:shape id="_x0000_i1107" type="#_x0000_t75" style="width:83.25pt;height:18pt" o:ole="">
            <v:imagedata r:id="rId84" o:title=""/>
          </v:shape>
          <o:OLEObject Type="Embed" ProgID="Equation.3" ShapeID="_x0000_i1107" DrawAspect="Content" ObjectID="_1542961032" r:id="rId85"/>
        </w:object>
      </w:r>
      <w:r>
        <w:t>.</w:t>
      </w:r>
    </w:p>
    <w:p w:rsidR="00C746FC" w:rsidRDefault="00C746FC" w:rsidP="00C746FC">
      <w:pPr>
        <w:pStyle w:val="a8"/>
      </w:pPr>
      <w:r>
        <w:t>Вариант 2.</w:t>
      </w:r>
    </w:p>
    <w:p w:rsidR="00C746FC" w:rsidRDefault="00C746FC" w:rsidP="00C746FC">
      <w:pPr>
        <w:pStyle w:val="1"/>
        <w:numPr>
          <w:ilvl w:val="0"/>
          <w:numId w:val="29"/>
        </w:numPr>
        <w:spacing w:before="0" w:after="120"/>
        <w:ind w:left="714" w:hanging="357"/>
      </w:pPr>
      <w:r w:rsidRPr="00127D1C">
        <w:rPr>
          <w:sz w:val="20"/>
        </w:rPr>
        <w:t>100010011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6"/>
        <w:gridCol w:w="336"/>
        <w:gridCol w:w="336"/>
        <w:gridCol w:w="816"/>
        <w:gridCol w:w="832"/>
        <w:gridCol w:w="363"/>
      </w:tblGrid>
      <w:tr w:rsidR="00C746FC" w:rsidRPr="00C746FC" w:rsidTr="00F042E6">
        <w:trPr>
          <w:trHeight w:hRule="exact" w:val="416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</w:pPr>
            <w:r w:rsidRPr="00C746FC">
              <w:t>2</w:t>
            </w:r>
            <w:r w:rsidRPr="00B17785">
              <w:t>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rPr>
                <w:lang w:val="en-US"/>
              </w:rPr>
              <w:t>x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rPr>
                <w:lang w:val="en-US"/>
              </w:rPr>
              <w:t>y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rPr>
                <w:position w:val="-10"/>
                <w:lang w:val="en-US"/>
              </w:rPr>
              <w:object w:dxaOrig="600" w:dyaOrig="320">
                <v:shape id="_x0000_i1108" type="#_x0000_t75" style="width:30pt;height:15.75pt" o:ole="">
                  <v:imagedata r:id="rId86" o:title=""/>
                </v:shape>
                <o:OLEObject Type="Embed" ProgID="Equation.3" ShapeID="_x0000_i1108" DrawAspect="Content" ObjectID="_1542961033" r:id="rId87"/>
              </w:objec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B17785">
              <w:rPr>
                <w:position w:val="-10"/>
                <w:lang w:val="en-US"/>
              </w:rPr>
              <w:object w:dxaOrig="620" w:dyaOrig="320">
                <v:shape id="_x0000_i1109" type="#_x0000_t75" style="width:30.75pt;height:15.75pt" o:ole="">
                  <v:imagedata r:id="rId88" o:title=""/>
                </v:shape>
                <o:OLEObject Type="Embed" ProgID="Equation.3" ShapeID="_x0000_i1109" DrawAspect="Content" ObjectID="_1542961034" r:id="rId89"/>
              </w:objec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i/>
              </w:rPr>
            </w:pPr>
            <w:r w:rsidRPr="00B17785">
              <w:rPr>
                <w:i/>
                <w:lang w:val="en-US"/>
              </w:rPr>
              <w:t>F</w:t>
            </w:r>
          </w:p>
        </w:tc>
      </w:tr>
      <w:tr w:rsidR="00C746FC" w:rsidRPr="00C746FC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0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0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0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0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0</w:t>
            </w:r>
          </w:p>
        </w:tc>
      </w:tr>
      <w:tr w:rsidR="00C746FC" w:rsidRPr="00C746FC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0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1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0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1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1</w:t>
            </w:r>
          </w:p>
        </w:tc>
      </w:tr>
      <w:tr w:rsidR="00C746FC" w:rsidRPr="00C746FC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1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0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1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0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1</w:t>
            </w:r>
          </w:p>
        </w:tc>
      </w:tr>
      <w:tr w:rsidR="00C746FC" w:rsidRPr="00B17785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1</w:t>
            </w:r>
          </w:p>
        </w:tc>
        <w:tc>
          <w:tcPr>
            <w:tcW w:w="0" w:type="auto"/>
          </w:tcPr>
          <w:p w:rsidR="00C746FC" w:rsidRPr="00C746FC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C746FC"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</w:tr>
    </w:tbl>
    <w:p w:rsidR="00C746FC" w:rsidRDefault="00C746FC" w:rsidP="00C746FC">
      <w:pPr>
        <w:pStyle w:val="1"/>
        <w:numPr>
          <w:ilvl w:val="0"/>
          <w:numId w:val="30"/>
        </w:numPr>
        <w:rPr>
          <w:lang w:val="en-US"/>
        </w:rPr>
      </w:pPr>
    </w:p>
    <w:p w:rsidR="00C746FC" w:rsidRDefault="00A1247B" w:rsidP="00C746FC">
      <w:pPr>
        <w:pStyle w:val="a3"/>
        <w:spacing w:line="240" w:lineRule="auto"/>
        <w:rPr>
          <w:lang w:val="en-US"/>
        </w:rPr>
      </w:pPr>
      <w:r w:rsidRPr="00A1247B">
        <w:rPr>
          <w:lang w:val="en-US"/>
        </w:rPr>
      </w:r>
      <w:r>
        <w:rPr>
          <w:lang w:val="en-US"/>
        </w:rPr>
        <w:pict>
          <v:group id="_x0000_s1499" style="width:267.55pt;height:64.8pt;mso-position-horizontal-relative:char;mso-position-vertical-relative:line" coordorigin="3648,5023" coordsize="3507,813">
            <o:lock v:ext="edit" aspectratio="t"/>
            <v:group id="_x0000_s1500" style="position:absolute;left:3923;top:5023;width:1117;height:426" coordorigin="9338,6582" coordsize="1117,426">
              <o:lock v:ext="edit" aspectratio="t"/>
              <v:rect id="_x0000_s1501" style="position:absolute;left:9643;top:6582;width:313;height:426">
                <o:lock v:ext="edit" aspectratio="t"/>
              </v:rect>
              <v:line id="_x0000_s1502" style="position:absolute" from="9338,6786" to="9643,6786">
                <o:lock v:ext="edit" aspectratio="t"/>
              </v:line>
              <v:line id="_x0000_s1503" style="position:absolute" from="9968,6783" to="10455,6783">
                <o:lock v:ext="edit" aspectratio="t"/>
              </v:line>
              <v:shape id="_x0000_s1504" type="#_x0000_t120" style="position:absolute;left:9923;top:6748;width:93;height:88">
                <o:lock v:ext="edit" aspectratio="t"/>
              </v:shape>
            </v:group>
            <v:group id="_x0000_s1505" style="position:absolute;left:4988;top:5143;width:1117;height:426" coordorigin="1793,5584" coordsize="1327,531">
              <o:lock v:ext="edit" aspectratio="t"/>
              <v:rect id="_x0000_s1506" style="position:absolute;left:2155;top:5584;width:372;height:531">
                <o:lock v:ext="edit" aspectratio="t"/>
              </v:rect>
              <v:line id="_x0000_s1507" style="position:absolute" from="1793,5673" to="2155,5673">
                <o:lock v:ext="edit" aspectratio="t"/>
              </v:line>
              <v:line id="_x0000_s1508" style="position:absolute" from="2542,5834" to="3120,5834">
                <o:lock v:ext="edit" aspectratio="t"/>
              </v:line>
              <v:line id="_x0000_s1509" style="position:absolute" from="1793,6048" to="2155,6048">
                <o:lock v:ext="edit" aspectratio="t"/>
              </v:line>
              <v:shape id="_x0000_s1510" type="#_x0000_t202" style="position:absolute;left:2227;top:5673;width:218;height:265" stroked="f">
                <o:lock v:ext="edit" aspectratio="t"/>
                <v:textbox style="mso-next-textbox:#_x0000_s1510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511" style="position:absolute;left:6038;top:5263;width:1117;height:426" coordorigin="1793,5584" coordsize="1327,531">
              <o:lock v:ext="edit" aspectratio="t"/>
              <v:rect id="_x0000_s1512" style="position:absolute;left:2155;top:5584;width:372;height:531">
                <o:lock v:ext="edit" aspectratio="t"/>
              </v:rect>
              <v:line id="_x0000_s1513" style="position:absolute" from="1793,5673" to="2155,5673">
                <o:lock v:ext="edit" aspectratio="t"/>
              </v:line>
              <v:line id="_x0000_s1514" style="position:absolute" from="2542,5834" to="3120,5834">
                <o:lock v:ext="edit" aspectratio="t"/>
              </v:line>
              <v:line id="_x0000_s1515" style="position:absolute" from="1793,6048" to="2155,6048">
                <o:lock v:ext="edit" aspectratio="t"/>
              </v:line>
              <v:shape id="_x0000_s1516" type="#_x0000_t202" style="position:absolute;left:2227;top:5673;width:218;height:265" stroked="f">
                <o:lock v:ext="edit" aspectratio="t"/>
                <v:textbox style="mso-next-textbox:#_x0000_s1516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line id="_x0000_s1517" style="position:absolute;flip:x" from="3885,5521" to="4995,5521">
              <o:lock v:ext="edit" aspectratio="t"/>
            </v:line>
            <v:line id="_x0000_s1518" style="position:absolute;flip:x" from="3885,5641" to="6045,5641">
              <o:lock v:ext="edit" aspectratio="t"/>
            </v:line>
            <v:shape id="_x0000_s1519" type="#_x0000_t202" style="position:absolute;left:3648;top:5026;width:195;height:810" stroked="f">
              <o:lock v:ext="edit" aspectratio="t"/>
              <v:textbox inset="0,0,0,0">
                <w:txbxContent>
                  <w:p w:rsidR="00C746FC" w:rsidRPr="002605C9" w:rsidRDefault="00C746FC" w:rsidP="00C746FC">
                    <w:pPr>
                      <w:pStyle w:val="a6"/>
                    </w:pPr>
                    <w:r w:rsidRPr="002605C9">
                      <w:t>X</w:t>
                    </w:r>
                  </w:p>
                  <w:p w:rsidR="00C746FC" w:rsidRDefault="00C746FC" w:rsidP="00C746FC">
                    <w:pPr>
                      <w:pStyle w:val="a6"/>
                      <w:rPr>
                        <w:lang w:val="ru-RU"/>
                      </w:rPr>
                    </w:pPr>
                  </w:p>
                  <w:p w:rsidR="00C746FC" w:rsidRPr="002605C9" w:rsidRDefault="00C746FC" w:rsidP="00C746FC">
                    <w:pPr>
                      <w:pStyle w:val="a6"/>
                    </w:pPr>
                    <w:r w:rsidRPr="002605C9">
                      <w:t>Y</w:t>
                    </w:r>
                  </w:p>
                  <w:p w:rsidR="00C746FC" w:rsidRPr="002605C9" w:rsidRDefault="00C746FC" w:rsidP="00C746FC">
                    <w:pPr>
                      <w:pStyle w:val="a6"/>
                    </w:pPr>
                    <w:r w:rsidRPr="002605C9">
                      <w:t>Z</w: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C746FC" w:rsidRDefault="00C746FC" w:rsidP="00C746FC">
      <w:pPr>
        <w:pStyle w:val="1"/>
        <w:numPr>
          <w:ilvl w:val="0"/>
          <w:numId w:val="30"/>
        </w:numPr>
      </w:pPr>
      <w:r w:rsidRPr="00B17785">
        <w:rPr>
          <w:position w:val="-6"/>
        </w:rPr>
        <w:object w:dxaOrig="1500" w:dyaOrig="320">
          <v:shape id="_x0000_i1110" type="#_x0000_t75" style="width:75pt;height:17.25pt" o:ole="">
            <v:imagedata r:id="rId90" o:title=""/>
          </v:shape>
          <o:OLEObject Type="Embed" ProgID="Equation.3" ShapeID="_x0000_i1110" DrawAspect="Content" ObjectID="_1542961035" r:id="rId91"/>
        </w:object>
      </w:r>
      <w:r>
        <w:t>.</w:t>
      </w:r>
    </w:p>
    <w:p w:rsidR="00C746FC" w:rsidRDefault="00C746FC" w:rsidP="00C746FC">
      <w:pPr>
        <w:pStyle w:val="a8"/>
        <w:spacing w:before="0"/>
      </w:pPr>
      <w:r>
        <w:t>Вариант 3.</w:t>
      </w:r>
    </w:p>
    <w:p w:rsidR="00C746FC" w:rsidRDefault="00C746FC" w:rsidP="00C746FC">
      <w:pPr>
        <w:pStyle w:val="1"/>
        <w:numPr>
          <w:ilvl w:val="0"/>
          <w:numId w:val="31"/>
        </w:numPr>
        <w:spacing w:before="0" w:after="120"/>
        <w:ind w:left="714" w:hanging="357"/>
      </w:pPr>
      <w:r w:rsidRPr="00127D1C">
        <w:rPr>
          <w:sz w:val="20"/>
        </w:rPr>
        <w:t>11011000</w:t>
      </w:r>
      <w:r>
        <w:t xml:space="preserve"> 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6"/>
        <w:gridCol w:w="336"/>
        <w:gridCol w:w="336"/>
        <w:gridCol w:w="442"/>
        <w:gridCol w:w="802"/>
        <w:gridCol w:w="1341"/>
        <w:gridCol w:w="363"/>
      </w:tblGrid>
      <w:tr w:rsidR="00C746FC" w:rsidRPr="00B17785" w:rsidTr="00F042E6">
        <w:trPr>
          <w:trHeight w:hRule="exact" w:val="467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2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x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y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position w:val="-10"/>
                <w:lang w:val="en-US"/>
              </w:rPr>
              <w:object w:dxaOrig="220" w:dyaOrig="300">
                <v:shape id="_x0000_i1111" type="#_x0000_t75" style="width:11.25pt;height:15pt" o:ole="">
                  <v:imagedata r:id="rId92" o:title=""/>
                </v:shape>
                <o:OLEObject Type="Embed" ProgID="Equation.3" ShapeID="_x0000_i1111" DrawAspect="Content" ObjectID="_1542961036" r:id="rId93"/>
              </w:objec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position w:val="-10"/>
                <w:lang w:val="en-US"/>
              </w:rPr>
              <w:object w:dxaOrig="580" w:dyaOrig="300">
                <v:shape id="_x0000_i1112" type="#_x0000_t75" style="width:29.25pt;height:15pt" o:ole="">
                  <v:imagedata r:id="rId94" o:title=""/>
                </v:shape>
                <o:OLEObject Type="Embed" ProgID="Equation.3" ShapeID="_x0000_i1112" DrawAspect="Content" ObjectID="_1542961037" r:id="rId95"/>
              </w:objec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position w:val="-10"/>
                <w:lang w:val="en-US"/>
              </w:rPr>
              <w:object w:dxaOrig="1120" w:dyaOrig="320">
                <v:shape id="_x0000_i1113" type="#_x0000_t75" style="width:56.25pt;height:15.75pt" o:ole="">
                  <v:imagedata r:id="rId96" o:title=""/>
                </v:shape>
                <o:OLEObject Type="Embed" ProgID="Equation.3" ShapeID="_x0000_i1113" DrawAspect="Content" ObjectID="_1542961038" r:id="rId97"/>
              </w:object>
            </w:r>
          </w:p>
        </w:tc>
        <w:tc>
          <w:tcPr>
            <w:tcW w:w="0" w:type="auto"/>
          </w:tcPr>
          <w:p w:rsidR="00C746FC" w:rsidRPr="002605C9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i/>
                <w:lang w:val="en-US"/>
              </w:rPr>
            </w:pPr>
            <w:r w:rsidRPr="002605C9">
              <w:rPr>
                <w:i/>
                <w:lang w:val="en-US"/>
              </w:rPr>
              <w:t>F</w:t>
            </w:r>
          </w:p>
        </w:tc>
      </w:tr>
      <w:tr w:rsidR="00C746FC" w:rsidRPr="00B17785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</w:tr>
      <w:tr w:rsidR="00C746FC" w:rsidRPr="00B17785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</w:tr>
      <w:tr w:rsidR="00C746FC" w:rsidRPr="00B17785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</w:tr>
      <w:tr w:rsidR="00C746FC" w:rsidRPr="00B17785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B1778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B17785">
              <w:rPr>
                <w:lang w:val="en-US"/>
              </w:rPr>
              <w:t>0</w:t>
            </w:r>
          </w:p>
        </w:tc>
      </w:tr>
    </w:tbl>
    <w:p w:rsidR="00C746FC" w:rsidRDefault="00C746FC" w:rsidP="00C746FC">
      <w:pPr>
        <w:pStyle w:val="1"/>
        <w:numPr>
          <w:ilvl w:val="0"/>
          <w:numId w:val="32"/>
        </w:numPr>
        <w:rPr>
          <w:lang w:val="en-US"/>
        </w:rPr>
      </w:pPr>
    </w:p>
    <w:p w:rsidR="00C746FC" w:rsidRDefault="00A1247B" w:rsidP="00C746FC">
      <w:pPr>
        <w:pStyle w:val="a3"/>
        <w:spacing w:line="240" w:lineRule="auto"/>
        <w:rPr>
          <w:lang w:val="en-US"/>
        </w:rPr>
      </w:pPr>
      <w:r w:rsidRPr="00A1247B">
        <w:rPr>
          <w:lang w:val="en-US"/>
        </w:rPr>
      </w:r>
      <w:r>
        <w:rPr>
          <w:lang w:val="en-US"/>
        </w:rPr>
        <w:pict>
          <v:group id="_x0000_s1547" style="width:182.05pt;height:86.9pt;mso-position-horizontal-relative:char;mso-position-vertical-relative:line" coordorigin="3903,13819" coordsize="2457,1173">
            <o:lock v:ext="edit" aspectratio="t"/>
            <v:group id="_x0000_s1548" style="position:absolute;left:4133;top:14479;width:1117;height:426" coordorigin="9338,6582" coordsize="1117,426">
              <o:lock v:ext="edit" aspectratio="t"/>
              <v:rect id="_x0000_s1549" style="position:absolute;left:9643;top:6582;width:313;height:426">
                <o:lock v:ext="edit" aspectratio="t"/>
              </v:rect>
              <v:line id="_x0000_s1550" style="position:absolute" from="9338,6786" to="9643,6786">
                <o:lock v:ext="edit" aspectratio="t"/>
              </v:line>
              <v:line id="_x0000_s1551" style="position:absolute" from="9968,6783" to="10455,6783">
                <o:lock v:ext="edit" aspectratio="t"/>
              </v:line>
              <v:shape id="_x0000_s1552" type="#_x0000_t120" style="position:absolute;left:9923;top:6748;width:93;height:88">
                <o:lock v:ext="edit" aspectratio="t"/>
              </v:shape>
            </v:group>
            <v:group id="_x0000_s1553" style="position:absolute;left:5243;top:13954;width:1117;height:426" coordorigin="1793,5584" coordsize="1327,531">
              <o:lock v:ext="edit" aspectratio="t"/>
              <v:rect id="_x0000_s1554" style="position:absolute;left:2155;top:5584;width:372;height:531">
                <o:lock v:ext="edit" aspectratio="t"/>
              </v:rect>
              <v:line id="_x0000_s1555" style="position:absolute" from="1793,5673" to="2155,5673">
                <o:lock v:ext="edit" aspectratio="t"/>
              </v:line>
              <v:line id="_x0000_s1556" style="position:absolute" from="2542,5834" to="3120,5834">
                <o:lock v:ext="edit" aspectratio="t"/>
              </v:line>
              <v:line id="_x0000_s1557" style="position:absolute" from="1793,6048" to="2155,6048">
                <o:lock v:ext="edit" aspectratio="t"/>
              </v:line>
              <v:shape id="_x0000_s1558" type="#_x0000_t202" style="position:absolute;left:2227;top:5673;width:218;height:265" stroked="f">
                <o:lock v:ext="edit" aspectratio="t"/>
                <v:textbox style="mso-next-textbox:#_x0000_s1558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559" style="position:absolute;left:4133;top:13819;width:1117;height:426" coordorigin="1793,5584" coordsize="1327,531">
              <o:lock v:ext="edit" aspectratio="t"/>
              <v:rect id="_x0000_s1560" style="position:absolute;left:2155;top:5584;width:372;height:531">
                <o:lock v:ext="edit" aspectratio="t"/>
              </v:rect>
              <v:line id="_x0000_s1561" style="position:absolute" from="1793,5673" to="2155,5673">
                <o:lock v:ext="edit" aspectratio="t"/>
              </v:line>
              <v:line id="_x0000_s1562" style="position:absolute" from="2542,5834" to="3120,5834">
                <o:lock v:ext="edit" aspectratio="t"/>
              </v:line>
              <v:line id="_x0000_s1563" style="position:absolute" from="1793,6048" to="2155,6048">
                <o:lock v:ext="edit" aspectratio="t"/>
              </v:line>
              <v:shape id="_x0000_s1564" type="#_x0000_t202" style="position:absolute;left:2227;top:5673;width:218;height:265" stroked="f">
                <o:lock v:ext="edit" aspectratio="t"/>
                <v:textbox style="mso-next-textbox:#_x0000_s1564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shape id="_x0000_s1565" type="#_x0000_t202" style="position:absolute;left:3903;top:13837;width:240;height:1155" stroked="f">
              <o:lock v:ext="edit" aspectratio="t"/>
              <v:textbox inset="0,0,0,0">
                <w:txbxContent>
                  <w:p w:rsidR="00C746FC" w:rsidRPr="002605C9" w:rsidRDefault="00C746FC" w:rsidP="00C746FC">
                    <w:pPr>
                      <w:pStyle w:val="a6"/>
                    </w:pPr>
                    <w:r w:rsidRPr="002605C9">
                      <w:t>X</w:t>
                    </w:r>
                  </w:p>
                  <w:p w:rsidR="00C746FC" w:rsidRPr="002605C9" w:rsidRDefault="00C746FC" w:rsidP="00C746FC">
                    <w:pPr>
                      <w:pStyle w:val="a6"/>
                    </w:pPr>
                    <w:r w:rsidRPr="002605C9">
                      <w:t>Y</w:t>
                    </w:r>
                  </w:p>
                  <w:p w:rsidR="00C746FC" w:rsidRDefault="00C746FC" w:rsidP="00C746FC">
                    <w:pPr>
                      <w:pStyle w:val="a6"/>
                    </w:pPr>
                  </w:p>
                  <w:p w:rsidR="00C746FC" w:rsidRPr="002605C9" w:rsidRDefault="00C746FC" w:rsidP="00C746FC">
                    <w:pPr>
                      <w:pStyle w:val="a6"/>
                    </w:pPr>
                  </w:p>
                  <w:p w:rsidR="00C746FC" w:rsidRPr="002605C9" w:rsidRDefault="00C746FC" w:rsidP="00C746FC">
                    <w:pPr>
                      <w:pStyle w:val="a6"/>
                    </w:pPr>
                    <w:r w:rsidRPr="002605C9">
                      <w:t>Z</w:t>
                    </w:r>
                  </w:p>
                </w:txbxContent>
              </v:textbox>
            </v:shape>
            <v:line id="_x0000_s1566" style="position:absolute" from="5250,14325" to="5250,14685">
              <o:lock v:ext="edit" aspectratio="t"/>
            </v:line>
            <w10:wrap type="none"/>
            <w10:anchorlock/>
          </v:group>
        </w:pict>
      </w:r>
    </w:p>
    <w:p w:rsidR="00C746FC" w:rsidRDefault="00C746FC" w:rsidP="00C746FC">
      <w:pPr>
        <w:pStyle w:val="1"/>
        <w:numPr>
          <w:ilvl w:val="0"/>
          <w:numId w:val="32"/>
        </w:numPr>
      </w:pPr>
      <w:r w:rsidRPr="0078138D">
        <w:rPr>
          <w:position w:val="-6"/>
        </w:rPr>
        <w:object w:dxaOrig="1500" w:dyaOrig="320">
          <v:shape id="_x0000_i1114" type="#_x0000_t75" style="width:75pt;height:15.75pt" o:ole="">
            <v:imagedata r:id="rId98" o:title=""/>
          </v:shape>
          <o:OLEObject Type="Embed" ProgID="Equation.3" ShapeID="_x0000_i1114" DrawAspect="Content" ObjectID="_1542961039" r:id="rId99"/>
        </w:object>
      </w:r>
      <w:r>
        <w:t>.</w:t>
      </w:r>
    </w:p>
    <w:p w:rsidR="00C746FC" w:rsidRDefault="00C746FC" w:rsidP="00C746FC">
      <w:pPr>
        <w:pStyle w:val="a8"/>
      </w:pPr>
      <w:r>
        <w:t>Вариант 4.</w:t>
      </w:r>
    </w:p>
    <w:p w:rsidR="00C746FC" w:rsidRDefault="008F352A" w:rsidP="00C746FC">
      <w:pPr>
        <w:pStyle w:val="1"/>
        <w:numPr>
          <w:ilvl w:val="0"/>
          <w:numId w:val="33"/>
        </w:numPr>
        <w:spacing w:before="0" w:after="120"/>
        <w:ind w:left="714" w:hanging="357"/>
      </w:pPr>
      <w:r w:rsidRPr="00127D1C">
        <w:rPr>
          <w:sz w:val="20"/>
          <w:lang w:val="en-US"/>
        </w:rPr>
        <w:t>101100011</w:t>
      </w:r>
      <w:r>
        <w:t xml:space="preserve"> 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86"/>
        <w:gridCol w:w="336"/>
        <w:gridCol w:w="336"/>
        <w:gridCol w:w="442"/>
        <w:gridCol w:w="411"/>
        <w:gridCol w:w="802"/>
        <w:gridCol w:w="1356"/>
        <w:gridCol w:w="363"/>
      </w:tblGrid>
      <w:tr w:rsidR="00C746FC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sz w:val="20"/>
                <w:lang w:val="en-US"/>
              </w:rPr>
            </w:pPr>
            <w:r>
              <w:rPr>
                <w:lang w:val="en-US"/>
              </w:rPr>
              <w:t>2</w:t>
            </w:r>
            <w:r>
              <w:rPr>
                <w:sz w:val="20"/>
                <w:lang w:val="en-US"/>
              </w:rPr>
              <w:t>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lang w:val="en-US"/>
              </w:rPr>
            </w:pPr>
            <w:r w:rsidRPr="00EE39DB">
              <w:rPr>
                <w:lang w:val="en-US"/>
              </w:rPr>
              <w:t>x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lang w:val="en-US"/>
              </w:rPr>
            </w:pPr>
            <w:r w:rsidRPr="00EE39DB">
              <w:rPr>
                <w:lang w:val="en-US"/>
              </w:rPr>
              <w:t>y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lang w:val="en-US"/>
              </w:rPr>
            </w:pPr>
            <w:r w:rsidRPr="00EE39DB">
              <w:rPr>
                <w:position w:val="-6"/>
                <w:lang w:val="en-US"/>
              </w:rPr>
              <w:object w:dxaOrig="220" w:dyaOrig="260">
                <v:shape id="_x0000_i1115" type="#_x0000_t75" style="width:11.25pt;height:12.75pt" o:ole="">
                  <v:imagedata r:id="rId100" o:title=""/>
                </v:shape>
                <o:OLEObject Type="Embed" ProgID="Equation.3" ShapeID="_x0000_i1115" DrawAspect="Content" ObjectID="_1542961040" r:id="rId101"/>
              </w:objec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lang w:val="en-US"/>
              </w:rPr>
            </w:pPr>
            <w:r w:rsidRPr="00EE39DB">
              <w:rPr>
                <w:position w:val="-10"/>
                <w:lang w:val="en-US"/>
              </w:rPr>
              <w:object w:dxaOrig="200" w:dyaOrig="279">
                <v:shape id="_x0000_i1116" type="#_x0000_t75" style="width:9.75pt;height:14.25pt" o:ole="">
                  <v:imagedata r:id="rId102" o:title=""/>
                </v:shape>
                <o:OLEObject Type="Embed" ProgID="Equation.3" ShapeID="_x0000_i1116" DrawAspect="Content" ObjectID="_1542961041" r:id="rId103"/>
              </w:objec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lang w:val="en-US"/>
              </w:rPr>
            </w:pPr>
            <w:r w:rsidRPr="00EE39DB">
              <w:rPr>
                <w:position w:val="-10"/>
                <w:lang w:val="en-US"/>
              </w:rPr>
              <w:object w:dxaOrig="580" w:dyaOrig="300">
                <v:shape id="_x0000_i1117" type="#_x0000_t75" style="width:29.25pt;height:15pt" o:ole="">
                  <v:imagedata r:id="rId104" o:title=""/>
                </v:shape>
                <o:OLEObject Type="Embed" ProgID="Equation.3" ShapeID="_x0000_i1117" DrawAspect="Content" ObjectID="_1542961042" r:id="rId105"/>
              </w:objec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lang w:val="en-US"/>
              </w:rPr>
            </w:pPr>
            <w:r w:rsidRPr="00EE39DB">
              <w:rPr>
                <w:position w:val="-10"/>
                <w:lang w:val="en-US"/>
              </w:rPr>
              <w:object w:dxaOrig="1140" w:dyaOrig="320">
                <v:shape id="_x0000_i1118" type="#_x0000_t75" style="width:57pt;height:15.75pt" o:ole="">
                  <v:imagedata r:id="rId106" o:title=""/>
                </v:shape>
                <o:OLEObject Type="Embed" ProgID="Equation.3" ShapeID="_x0000_i1118" DrawAspect="Content" ObjectID="_1542961043" r:id="rId107"/>
              </w:objec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i/>
              </w:rPr>
            </w:pPr>
            <w:r w:rsidRPr="00EE39DB">
              <w:rPr>
                <w:i/>
                <w:lang w:val="en-US"/>
              </w:rPr>
              <w:t>F</w:t>
            </w:r>
          </w:p>
        </w:tc>
      </w:tr>
      <w:tr w:rsidR="00C746FC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</w:tr>
      <w:tr w:rsidR="00C746FC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</w:tr>
      <w:tr w:rsidR="00C746FC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</w:tr>
      <w:tr w:rsidR="00C746FC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Default="00C746FC" w:rsidP="00F042E6">
            <w:pPr>
              <w:pStyle w:val="1"/>
              <w:numPr>
                <w:ilvl w:val="0"/>
                <w:numId w:val="0"/>
              </w:numPr>
              <w:jc w:val="center"/>
              <w:rPr>
                <w:sz w:val="20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1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  <w:tc>
          <w:tcPr>
            <w:tcW w:w="0" w:type="auto"/>
          </w:tcPr>
          <w:p w:rsidR="00C746FC" w:rsidRPr="00EE39DB" w:rsidRDefault="00C746FC" w:rsidP="00F042E6">
            <w:pPr>
              <w:pStyle w:val="1"/>
              <w:numPr>
                <w:ilvl w:val="0"/>
                <w:numId w:val="0"/>
              </w:numPr>
              <w:jc w:val="center"/>
            </w:pPr>
            <w:r w:rsidRPr="00EE39DB">
              <w:t>0</w:t>
            </w:r>
          </w:p>
        </w:tc>
      </w:tr>
    </w:tbl>
    <w:p w:rsidR="00C746FC" w:rsidRDefault="00C746FC" w:rsidP="00C746FC">
      <w:pPr>
        <w:pStyle w:val="1"/>
        <w:numPr>
          <w:ilvl w:val="0"/>
          <w:numId w:val="34"/>
        </w:numPr>
      </w:pPr>
      <w:r>
        <w:t xml:space="preserve"> </w:t>
      </w:r>
    </w:p>
    <w:p w:rsidR="00C746FC" w:rsidRDefault="00A1247B" w:rsidP="00C746FC">
      <w:pPr>
        <w:pStyle w:val="a3"/>
      </w:pPr>
      <w:r>
        <w:pict>
          <v:group id="_x0000_s1567" style="width:142.6pt;height:68.05pt;mso-position-horizontal-relative:char;mso-position-vertical-relative:line" coordorigin="3738,10189" coordsize="2457,1173">
            <o:lock v:ext="edit" aspectratio="t"/>
            <v:group id="_x0000_s1568" style="position:absolute;left:3983;top:10189;width:1117;height:426" coordorigin="9338,6582" coordsize="1117,426">
              <o:lock v:ext="edit" aspectratio="t"/>
              <v:rect id="_x0000_s1569" style="position:absolute;left:9643;top:6582;width:313;height:426">
                <o:lock v:ext="edit" aspectratio="t"/>
              </v:rect>
              <v:line id="_x0000_s1570" style="position:absolute" from="9338,6786" to="9643,6786">
                <o:lock v:ext="edit" aspectratio="t"/>
              </v:line>
              <v:line id="_x0000_s1571" style="position:absolute" from="9968,6783" to="10455,6783">
                <o:lock v:ext="edit" aspectratio="t"/>
              </v:line>
              <v:shape id="_x0000_s1572" type="#_x0000_t120" style="position:absolute;left:9923;top:6748;width:93;height:88">
                <o:lock v:ext="edit" aspectratio="t"/>
              </v:shape>
            </v:group>
            <v:group id="_x0000_s1573" style="position:absolute;left:5078;top:10324;width:1117;height:426" coordorigin="1793,5584" coordsize="1327,531">
              <o:lock v:ext="edit" aspectratio="t"/>
              <v:rect id="_x0000_s1574" style="position:absolute;left:2155;top:5584;width:372;height:531">
                <o:lock v:ext="edit" aspectratio="t"/>
              </v:rect>
              <v:line id="_x0000_s1575" style="position:absolute" from="1793,5673" to="2155,5673">
                <o:lock v:ext="edit" aspectratio="t"/>
              </v:line>
              <v:line id="_x0000_s1576" style="position:absolute" from="2542,5834" to="3120,5834">
                <o:lock v:ext="edit" aspectratio="t"/>
              </v:line>
              <v:line id="_x0000_s1577" style="position:absolute" from="1793,6048" to="2155,6048">
                <o:lock v:ext="edit" aspectratio="t"/>
              </v:line>
              <v:shape id="_x0000_s1578" type="#_x0000_t202" style="position:absolute;left:2227;top:5673;width:218;height:265" stroked="f">
                <o:lock v:ext="edit" aspectratio="t"/>
                <v:textbox style="mso-next-textbox:#_x0000_s1578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579" style="position:absolute;left:3983;top:10834;width:1117;height:426" coordorigin="1793,5584" coordsize="1327,531">
              <o:lock v:ext="edit" aspectratio="t"/>
              <v:rect id="_x0000_s1580" style="position:absolute;left:2155;top:5584;width:372;height:531">
                <o:lock v:ext="edit" aspectratio="t"/>
              </v:rect>
              <v:line id="_x0000_s1581" style="position:absolute" from="1793,5673" to="2155,5673">
                <o:lock v:ext="edit" aspectratio="t"/>
              </v:line>
              <v:line id="_x0000_s1582" style="position:absolute" from="2542,5834" to="3120,5834">
                <o:lock v:ext="edit" aspectratio="t"/>
              </v:line>
              <v:line id="_x0000_s1583" style="position:absolute" from="1793,6048" to="2155,6048">
                <o:lock v:ext="edit" aspectratio="t"/>
              </v:line>
              <v:shape id="_x0000_s1584" type="#_x0000_t202" style="position:absolute;left:2227;top:5673;width:218;height:265" stroked="f">
                <o:lock v:ext="edit" aspectratio="t"/>
                <v:textbox style="mso-next-textbox:#_x0000_s1584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shape id="_x0000_s1585" type="#_x0000_t202" style="position:absolute;left:3738;top:10207;width:240;height:1155" stroked="f">
              <o:lock v:ext="edit" aspectratio="t"/>
              <v:textbox inset="0,0,0,0">
                <w:txbxContent>
                  <w:p w:rsidR="00C746FC" w:rsidRPr="00EE39DB" w:rsidRDefault="00C746FC" w:rsidP="00C746FC">
                    <w:pPr>
                      <w:pStyle w:val="a6"/>
                    </w:pPr>
                    <w:r w:rsidRPr="00EE39DB">
                      <w:t>X</w:t>
                    </w:r>
                  </w:p>
                  <w:p w:rsidR="00C746FC" w:rsidRPr="00EE39DB" w:rsidRDefault="00C746FC" w:rsidP="00C746FC">
                    <w:pPr>
                      <w:pStyle w:val="a6"/>
                    </w:pPr>
                  </w:p>
                  <w:p w:rsidR="00C746FC" w:rsidRPr="00EE39DB" w:rsidRDefault="00C746FC" w:rsidP="00C746FC">
                    <w:pPr>
                      <w:pStyle w:val="a6"/>
                    </w:pPr>
                    <w:r w:rsidRPr="00EE39DB">
                      <w:t>Y</w:t>
                    </w:r>
                  </w:p>
                  <w:p w:rsidR="00C746FC" w:rsidRPr="00EE39DB" w:rsidRDefault="00C746FC" w:rsidP="00C746FC">
                    <w:pPr>
                      <w:pStyle w:val="a6"/>
                      <w:spacing w:before="240"/>
                    </w:pPr>
                    <w:r w:rsidRPr="00EE39DB">
                      <w:t>Z</w:t>
                    </w:r>
                  </w:p>
                </w:txbxContent>
              </v:textbox>
            </v:shape>
            <v:line id="_x0000_s1586" style="position:absolute" from="5100,10695" to="5100,11055">
              <o:lock v:ext="edit" aspectratio="t"/>
            </v:line>
            <w10:wrap type="none"/>
            <w10:anchorlock/>
          </v:group>
        </w:pict>
      </w:r>
    </w:p>
    <w:p w:rsidR="00C746FC" w:rsidRDefault="00C746FC" w:rsidP="00C746FC">
      <w:pPr>
        <w:pStyle w:val="1"/>
        <w:numPr>
          <w:ilvl w:val="0"/>
          <w:numId w:val="34"/>
        </w:numPr>
      </w:pPr>
      <w:r w:rsidRPr="00EE39DB">
        <w:rPr>
          <w:position w:val="-6"/>
        </w:rPr>
        <w:object w:dxaOrig="1500" w:dyaOrig="320">
          <v:shape id="_x0000_i1119" type="#_x0000_t75" style="width:75pt;height:15.75pt" o:ole="">
            <v:imagedata r:id="rId108" o:title=""/>
          </v:shape>
          <o:OLEObject Type="Embed" ProgID="Equation.3" ShapeID="_x0000_i1119" DrawAspect="Content" ObjectID="_1542961044" r:id="rId109"/>
        </w:object>
      </w:r>
      <w:r>
        <w:t>.</w:t>
      </w:r>
    </w:p>
    <w:p w:rsidR="00C746FC" w:rsidRDefault="00C746FC" w:rsidP="00C746FC">
      <w:pPr>
        <w:pStyle w:val="a8"/>
      </w:pPr>
      <w:r>
        <w:t>Вариант 5.</w:t>
      </w:r>
    </w:p>
    <w:p w:rsidR="00C746FC" w:rsidRDefault="008F352A" w:rsidP="00C746FC">
      <w:pPr>
        <w:pStyle w:val="1"/>
        <w:numPr>
          <w:ilvl w:val="0"/>
          <w:numId w:val="35"/>
        </w:numPr>
        <w:spacing w:after="120"/>
        <w:ind w:left="714" w:hanging="357"/>
      </w:pPr>
      <w:r w:rsidRPr="00127D1C">
        <w:rPr>
          <w:sz w:val="20"/>
          <w:lang w:val="en-US"/>
        </w:rPr>
        <w:t>101111011</w:t>
      </w:r>
      <w:r>
        <w:t xml:space="preserve"> 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6"/>
        <w:gridCol w:w="336"/>
        <w:gridCol w:w="336"/>
        <w:gridCol w:w="816"/>
        <w:gridCol w:w="1356"/>
        <w:gridCol w:w="363"/>
      </w:tblGrid>
      <w:tr w:rsidR="00C746FC" w:rsidRPr="00FF0F65" w:rsidTr="00F042E6">
        <w:trPr>
          <w:trHeight w:hRule="exact" w:val="523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rPr>
                <w:lang w:val="en-US"/>
              </w:rPr>
              <w:t>2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rPr>
                <w:lang w:val="en-US"/>
              </w:rPr>
              <w:t>x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rPr>
                <w:lang w:val="en-US"/>
              </w:rPr>
              <w:t>y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rPr>
                <w:position w:val="-10"/>
                <w:lang w:val="en-US"/>
              </w:rPr>
              <w:object w:dxaOrig="600" w:dyaOrig="300">
                <v:shape id="_x0000_i1120" type="#_x0000_t75" style="width:30pt;height:15pt" o:ole="">
                  <v:imagedata r:id="rId110" o:title=""/>
                </v:shape>
                <o:OLEObject Type="Embed" ProgID="Equation.3" ShapeID="_x0000_i1120" DrawAspect="Content" ObjectID="_1542961045" r:id="rId111"/>
              </w:objec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rPr>
                <w:position w:val="-10"/>
                <w:lang w:val="en-US"/>
              </w:rPr>
              <w:object w:dxaOrig="1140" w:dyaOrig="320">
                <v:shape id="_x0000_i1121" type="#_x0000_t75" style="width:57pt;height:15.75pt" o:ole="">
                  <v:imagedata r:id="rId112" o:title=""/>
                </v:shape>
                <o:OLEObject Type="Embed" ProgID="Equation.3" ShapeID="_x0000_i1121" DrawAspect="Content" ObjectID="_1542961046" r:id="rId113"/>
              </w:objec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i/>
              </w:rPr>
            </w:pPr>
            <w:r w:rsidRPr="00FF0F65">
              <w:rPr>
                <w:i/>
                <w:lang w:val="en-US"/>
              </w:rPr>
              <w:t>F</w:t>
            </w:r>
          </w:p>
        </w:tc>
      </w:tr>
      <w:tr w:rsidR="00C746FC" w:rsidRPr="00FF0F65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0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0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1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0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t>0</w:t>
            </w:r>
          </w:p>
        </w:tc>
      </w:tr>
      <w:tr w:rsidR="00C746FC" w:rsidRPr="00FF0F65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0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1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1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0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t>0</w:t>
            </w:r>
          </w:p>
        </w:tc>
      </w:tr>
      <w:tr w:rsidR="00C746FC" w:rsidRPr="00FF0F65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1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0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1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t>1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t>0</w:t>
            </w:r>
          </w:p>
        </w:tc>
      </w:tr>
      <w:tr w:rsidR="00C746FC" w:rsidRPr="00FF0F65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1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1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FF0F65">
              <w:t>0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t>0</w:t>
            </w:r>
          </w:p>
        </w:tc>
        <w:tc>
          <w:tcPr>
            <w:tcW w:w="0" w:type="auto"/>
          </w:tcPr>
          <w:p w:rsidR="00C746FC" w:rsidRPr="00FF0F65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FF0F65">
              <w:t>0</w:t>
            </w:r>
          </w:p>
        </w:tc>
      </w:tr>
    </w:tbl>
    <w:p w:rsidR="00C746FC" w:rsidRDefault="00C746FC" w:rsidP="00C746FC">
      <w:pPr>
        <w:pStyle w:val="1"/>
        <w:numPr>
          <w:ilvl w:val="0"/>
          <w:numId w:val="36"/>
        </w:numPr>
      </w:pPr>
    </w:p>
    <w:p w:rsidR="00C746FC" w:rsidRDefault="00A1247B" w:rsidP="00C746FC">
      <w:pPr>
        <w:pStyle w:val="a3"/>
      </w:pPr>
      <w:r>
        <w:pict>
          <v:group id="_x0000_s1472" style="width:175.35pt;height:57.3pt;mso-position-horizontal-relative:char;mso-position-vertical-relative:line" coordorigin="3963,12689" coordsize="3507,1146">
            <v:group id="_x0000_s1473" style="position:absolute;left:4208;top:12689;width:1117;height:426" coordorigin="9338,6582" coordsize="1117,426">
              <v:rect id="_x0000_s1474" style="position:absolute;left:9643;top:6582;width:313;height:426"/>
              <v:line id="_x0000_s1475" style="position:absolute" from="9338,6786" to="9643,6786"/>
              <v:line id="_x0000_s1476" style="position:absolute" from="9968,6783" to="10455,6783"/>
              <v:shape id="_x0000_s1477" type="#_x0000_t120" style="position:absolute;left:9923;top:6748;width:93;height:88">
                <o:lock v:ext="edit" aspectratio="t"/>
              </v:shape>
            </v:group>
            <v:group id="_x0000_s1478" style="position:absolute;left:5303;top:12809;width:1117;height:426" coordorigin="1793,5584" coordsize="1327,531">
              <v:rect id="_x0000_s1479" style="position:absolute;left:2155;top:5584;width:372;height:531"/>
              <v:line id="_x0000_s1480" style="position:absolute" from="1793,5673" to="2155,5673"/>
              <v:line id="_x0000_s1481" style="position:absolute" from="2542,5834" to="3120,5834"/>
              <v:line id="_x0000_s1482" style="position:absolute" from="1793,6048" to="2155,6048"/>
              <v:shape id="_x0000_s1483" type="#_x0000_t202" style="position:absolute;left:2227;top:5673;width:218;height:265" stroked="f">
                <v:textbox style="mso-next-textbox:#_x0000_s1483" inset="0,0,0,0">
                  <w:txbxContent>
                    <w:p w:rsidR="00C746FC" w:rsidRDefault="00C746FC" w:rsidP="00C746FC">
                      <w:pPr>
                        <w:pStyle w:val="a5"/>
                        <w:spacing w:before="0" w:after="0"/>
                      </w:pPr>
                      <w:r>
                        <w:rPr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484" style="position:absolute;left:6353;top:12929;width:1117;height:426" coordorigin="1793,5584" coordsize="1327,531">
              <v:rect id="_x0000_s1485" style="position:absolute;left:2155;top:5584;width:372;height:531"/>
              <v:line id="_x0000_s1486" style="position:absolute" from="1793,5673" to="2155,5673"/>
              <v:line id="_x0000_s1487" style="position:absolute" from="2542,5834" to="3120,5834"/>
              <v:line id="_x0000_s1488" style="position:absolute" from="1793,6048" to="2155,6048"/>
              <v:shape id="_x0000_s1489" type="#_x0000_t202" style="position:absolute;left:2227;top:5673;width:218;height:265" stroked="f">
                <v:textbox style="mso-next-textbox:#_x0000_s1489" inset="0,0,0,0">
                  <w:txbxContent>
                    <w:p w:rsidR="00C746FC" w:rsidRDefault="00C746FC" w:rsidP="00C746FC">
                      <w:pPr>
                        <w:pStyle w:val="a5"/>
                        <w:spacing w:before="0" w:after="0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line id="_x0000_s1490" style="position:absolute;flip:x" from="4200,13187" to="5310,13187"/>
            <v:line id="_x0000_s1491" style="position:absolute;flip:x" from="5205,13607" to="6360,13607"/>
            <v:shape id="_x0000_s1492" type="#_x0000_t202" style="position:absolute;left:3963;top:12692;width:225;height:1050" stroked="f">
              <v:textbox inset="0,0,0,0">
                <w:txbxContent>
                  <w:p w:rsidR="00C746FC" w:rsidRDefault="00C746FC" w:rsidP="00C746FC">
                    <w:pPr>
                      <w:pStyle w:val="a6"/>
                    </w:pPr>
                    <w:r>
                      <w:t>X</w:t>
                    </w:r>
                  </w:p>
                  <w:p w:rsidR="00C746FC" w:rsidRDefault="00C746FC" w:rsidP="00C746FC">
                    <w:pPr>
                      <w:pStyle w:val="a6"/>
                    </w:pPr>
                    <w:r>
                      <w:t>Y</w:t>
                    </w:r>
                  </w:p>
                  <w:p w:rsidR="00C746FC" w:rsidRDefault="00C746FC" w:rsidP="00C746FC">
                    <w:pPr>
                      <w:pStyle w:val="a6"/>
                      <w:spacing w:before="240"/>
                    </w:pPr>
                    <w:r>
                      <w:t>Z</w:t>
                    </w:r>
                  </w:p>
                </w:txbxContent>
              </v:textbox>
            </v:shape>
            <v:group id="_x0000_s1493" style="position:absolute;left:4208;top:13409;width:1117;height:426" coordorigin="9338,6582" coordsize="1117,426">
              <v:rect id="_x0000_s1494" style="position:absolute;left:9643;top:6582;width:313;height:426"/>
              <v:line id="_x0000_s1495" style="position:absolute" from="9338,6786" to="9643,6786"/>
              <v:line id="_x0000_s1496" style="position:absolute" from="9968,6783" to="10455,6783"/>
              <v:shape id="_x0000_s1497" type="#_x0000_t120" style="position:absolute;left:9923;top:6748;width:93;height:88">
                <o:lock v:ext="edit" aspectratio="t"/>
              </v:shape>
            </v:group>
            <v:line id="_x0000_s1498" style="position:absolute" from="6375,13300" to="6375,13600"/>
            <w10:wrap type="none"/>
            <w10:anchorlock/>
          </v:group>
        </w:pict>
      </w:r>
    </w:p>
    <w:p w:rsidR="00C746FC" w:rsidRDefault="00C746FC" w:rsidP="00C746FC">
      <w:pPr>
        <w:pStyle w:val="1"/>
        <w:numPr>
          <w:ilvl w:val="0"/>
          <w:numId w:val="36"/>
        </w:numPr>
      </w:pPr>
      <w:r w:rsidRPr="00FF0F65">
        <w:rPr>
          <w:position w:val="-10"/>
        </w:rPr>
        <w:object w:dxaOrig="1660" w:dyaOrig="360">
          <v:shape id="_x0000_i1122" type="#_x0000_t75" style="width:83.25pt;height:18pt" o:ole="">
            <v:imagedata r:id="rId114" o:title=""/>
          </v:shape>
          <o:OLEObject Type="Embed" ProgID="Equation.3" ShapeID="_x0000_i1122" DrawAspect="Content" ObjectID="_1542961047" r:id="rId115"/>
        </w:object>
      </w:r>
    </w:p>
    <w:p w:rsidR="00C746FC" w:rsidRDefault="00C746FC" w:rsidP="00C746FC">
      <w:pPr>
        <w:pStyle w:val="a8"/>
      </w:pPr>
      <w:r>
        <w:t>Вариант 6.</w:t>
      </w:r>
    </w:p>
    <w:p w:rsidR="00C746FC" w:rsidRDefault="008F352A" w:rsidP="00C746FC">
      <w:pPr>
        <w:pStyle w:val="1"/>
        <w:numPr>
          <w:ilvl w:val="0"/>
          <w:numId w:val="37"/>
        </w:numPr>
        <w:spacing w:after="120"/>
        <w:ind w:left="714" w:hanging="357"/>
      </w:pPr>
      <w:r w:rsidRPr="00127D1C">
        <w:rPr>
          <w:sz w:val="20"/>
          <w:lang w:val="en-US"/>
        </w:rPr>
        <w:t>100101001</w:t>
      </w:r>
      <w:r>
        <w:t xml:space="preserve"> 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6"/>
        <w:gridCol w:w="336"/>
        <w:gridCol w:w="336"/>
        <w:gridCol w:w="816"/>
        <w:gridCol w:w="816"/>
        <w:gridCol w:w="363"/>
      </w:tblGrid>
      <w:tr w:rsidR="00C746FC" w:rsidRPr="007E039D" w:rsidTr="00F042E6">
        <w:trPr>
          <w:trHeight w:hRule="exact" w:val="367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7E039D">
              <w:rPr>
                <w:lang w:val="en-US"/>
              </w:rPr>
              <w:t>2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7E039D">
              <w:rPr>
                <w:lang w:val="en-US"/>
              </w:rPr>
              <w:t>x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7E039D">
              <w:rPr>
                <w:lang w:val="en-US"/>
              </w:rPr>
              <w:t>y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7E039D">
              <w:rPr>
                <w:position w:val="-10"/>
                <w:lang w:val="en-US"/>
              </w:rPr>
              <w:object w:dxaOrig="600" w:dyaOrig="320">
                <v:shape id="_x0000_i1123" type="#_x0000_t75" style="width:30pt;height:15.75pt" o:ole="">
                  <v:imagedata r:id="rId116" o:title=""/>
                </v:shape>
                <o:OLEObject Type="Embed" ProgID="Equation.3" ShapeID="_x0000_i1123" DrawAspect="Content" ObjectID="_1542961048" r:id="rId117"/>
              </w:objec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7E039D">
              <w:rPr>
                <w:position w:val="-10"/>
                <w:lang w:val="en-US"/>
              </w:rPr>
              <w:object w:dxaOrig="600" w:dyaOrig="300">
                <v:shape id="_x0000_i1124" type="#_x0000_t75" style="width:30pt;height:15pt" o:ole="">
                  <v:imagedata r:id="rId118" o:title=""/>
                </v:shape>
                <o:OLEObject Type="Embed" ProgID="Equation.3" ShapeID="_x0000_i1124" DrawAspect="Content" ObjectID="_1542961049" r:id="rId119"/>
              </w:objec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i/>
              </w:rPr>
            </w:pPr>
            <w:r w:rsidRPr="005D6DDE">
              <w:rPr>
                <w:i/>
                <w:lang w:val="en-US"/>
              </w:rPr>
              <w:t>F</w:t>
            </w:r>
          </w:p>
        </w:tc>
      </w:tr>
      <w:tr w:rsidR="00C746FC" w:rsidRPr="007E039D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0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0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0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</w:tr>
      <w:tr w:rsidR="00C746FC" w:rsidRPr="007E039D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0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0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</w:tr>
      <w:tr w:rsidR="00C746FC" w:rsidRPr="007E039D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0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0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</w:tr>
      <w:tr w:rsidR="00C746FC" w:rsidRPr="007E039D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0</w:t>
            </w:r>
          </w:p>
        </w:tc>
        <w:tc>
          <w:tcPr>
            <w:tcW w:w="0" w:type="auto"/>
          </w:tcPr>
          <w:p w:rsidR="00C746FC" w:rsidRPr="007E039D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7E039D">
              <w:t>1</w:t>
            </w:r>
          </w:p>
        </w:tc>
      </w:tr>
    </w:tbl>
    <w:p w:rsidR="00C746FC" w:rsidRDefault="00C746FC" w:rsidP="00C746FC">
      <w:pPr>
        <w:pStyle w:val="1"/>
        <w:numPr>
          <w:ilvl w:val="0"/>
          <w:numId w:val="46"/>
        </w:numPr>
      </w:pPr>
    </w:p>
    <w:p w:rsidR="00C746FC" w:rsidRDefault="00A1247B" w:rsidP="00C746FC">
      <w:pPr>
        <w:pStyle w:val="a3"/>
        <w:spacing w:before="0"/>
      </w:pPr>
      <w:r>
        <w:pict>
          <v:group id="_x0000_s1587" style="width:162.35pt;height:77.5pt;mso-position-horizontal-relative:char;mso-position-vertical-relative:line" coordorigin="3738,10189" coordsize="2457,1173">
            <o:lock v:ext="edit" aspectratio="t"/>
            <v:group id="_x0000_s1588" style="position:absolute;left:3983;top:10189;width:1117;height:426" coordorigin="9338,6582" coordsize="1117,426">
              <o:lock v:ext="edit" aspectratio="t"/>
              <v:rect id="_x0000_s1589" style="position:absolute;left:9643;top:6582;width:313;height:426">
                <o:lock v:ext="edit" aspectratio="t"/>
              </v:rect>
              <v:line id="_x0000_s1590" style="position:absolute" from="9338,6786" to="9643,6786">
                <o:lock v:ext="edit" aspectratio="t"/>
              </v:line>
              <v:line id="_x0000_s1591" style="position:absolute" from="9968,6783" to="10455,6783">
                <o:lock v:ext="edit" aspectratio="t"/>
              </v:line>
              <v:shape id="_x0000_s1592" type="#_x0000_t120" style="position:absolute;left:9923;top:6748;width:93;height:88">
                <o:lock v:ext="edit" aspectratio="t"/>
              </v:shape>
            </v:group>
            <v:group id="_x0000_s1593" style="position:absolute;left:5078;top:10324;width:1117;height:426" coordorigin="1793,5584" coordsize="1327,531">
              <o:lock v:ext="edit" aspectratio="t"/>
              <v:rect id="_x0000_s1594" style="position:absolute;left:2155;top:5584;width:372;height:531">
                <o:lock v:ext="edit" aspectratio="t"/>
              </v:rect>
              <v:line id="_x0000_s1595" style="position:absolute" from="1793,5673" to="2155,5673">
                <o:lock v:ext="edit" aspectratio="t"/>
              </v:line>
              <v:line id="_x0000_s1596" style="position:absolute" from="2542,5834" to="3120,5834">
                <o:lock v:ext="edit" aspectratio="t"/>
              </v:line>
              <v:line id="_x0000_s1597" style="position:absolute" from="1793,6048" to="2155,6048">
                <o:lock v:ext="edit" aspectratio="t"/>
              </v:line>
              <v:shape id="_x0000_s1598" type="#_x0000_t202" style="position:absolute;left:2227;top:5673;width:218;height:265" stroked="f">
                <o:lock v:ext="edit" aspectratio="t"/>
                <v:textbox style="mso-next-textbox:#_x0000_s1598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599" style="position:absolute;left:3983;top:10834;width:1117;height:426" coordorigin="1793,5584" coordsize="1327,531">
              <o:lock v:ext="edit" aspectratio="t"/>
              <v:rect id="_x0000_s1600" style="position:absolute;left:2155;top:5584;width:372;height:531">
                <o:lock v:ext="edit" aspectratio="t"/>
              </v:rect>
              <v:line id="_x0000_s1601" style="position:absolute" from="1793,5673" to="2155,5673">
                <o:lock v:ext="edit" aspectratio="t"/>
              </v:line>
              <v:line id="_x0000_s1602" style="position:absolute" from="2542,5834" to="3120,5834">
                <o:lock v:ext="edit" aspectratio="t"/>
              </v:line>
              <v:line id="_x0000_s1603" style="position:absolute" from="1793,6048" to="2155,6048">
                <o:lock v:ext="edit" aspectratio="t"/>
              </v:line>
              <v:shape id="_x0000_s1604" type="#_x0000_t202" style="position:absolute;left:2227;top:5673;width:218;height:265" stroked="f">
                <o:lock v:ext="edit" aspectratio="t"/>
                <v:textbox style="mso-next-textbox:#_x0000_s1604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shape id="_x0000_s1605" type="#_x0000_t202" style="position:absolute;left:3738;top:10207;width:240;height:1155" stroked="f">
              <o:lock v:ext="edit" aspectratio="t"/>
              <v:textbox inset="0,0,0,0">
                <w:txbxContent>
                  <w:p w:rsidR="00C746FC" w:rsidRPr="005D6DDE" w:rsidRDefault="00C746FC" w:rsidP="00C746FC">
                    <w:pPr>
                      <w:pStyle w:val="a6"/>
                    </w:pPr>
                    <w:r w:rsidRPr="005D6DDE">
                      <w:t>X</w:t>
                    </w:r>
                  </w:p>
                  <w:p w:rsidR="00C746FC" w:rsidRDefault="00C746FC" w:rsidP="00C746FC">
                    <w:pPr>
                      <w:pStyle w:val="a6"/>
                      <w:rPr>
                        <w:lang w:val="ru-RU"/>
                      </w:rPr>
                    </w:pPr>
                  </w:p>
                  <w:p w:rsidR="00C746FC" w:rsidRPr="00980ACB" w:rsidRDefault="00C746FC" w:rsidP="00C746FC">
                    <w:pPr>
                      <w:pStyle w:val="a6"/>
                      <w:rPr>
                        <w:lang w:val="ru-RU"/>
                      </w:rPr>
                    </w:pPr>
                  </w:p>
                  <w:p w:rsidR="00C746FC" w:rsidRPr="005D6DDE" w:rsidRDefault="00C746FC" w:rsidP="00C746FC">
                    <w:pPr>
                      <w:pStyle w:val="a6"/>
                    </w:pPr>
                    <w:r w:rsidRPr="005D6DDE">
                      <w:t>Y</w:t>
                    </w:r>
                  </w:p>
                  <w:p w:rsidR="00C746FC" w:rsidRPr="005D6DDE" w:rsidRDefault="00C746FC" w:rsidP="00C746FC">
                    <w:pPr>
                      <w:pStyle w:val="a6"/>
                      <w:spacing w:before="120"/>
                    </w:pPr>
                    <w:r w:rsidRPr="005D6DDE">
                      <w:t>Z</w:t>
                    </w:r>
                  </w:p>
                </w:txbxContent>
              </v:textbox>
            </v:shape>
            <v:line id="_x0000_s1606" style="position:absolute" from="5100,10695" to="5100,11055">
              <o:lock v:ext="edit" aspectratio="t"/>
            </v:line>
            <w10:wrap type="none"/>
            <w10:anchorlock/>
          </v:group>
        </w:pict>
      </w:r>
    </w:p>
    <w:p w:rsidR="00C746FC" w:rsidRDefault="00C746FC" w:rsidP="00C746FC">
      <w:pPr>
        <w:pStyle w:val="1"/>
        <w:numPr>
          <w:ilvl w:val="0"/>
          <w:numId w:val="46"/>
        </w:numPr>
      </w:pPr>
      <w:r w:rsidRPr="005D6DDE">
        <w:rPr>
          <w:position w:val="-10"/>
        </w:rPr>
        <w:object w:dxaOrig="1680" w:dyaOrig="360">
          <v:shape id="_x0000_i1125" type="#_x0000_t75" style="width:84pt;height:18pt" o:ole="">
            <v:imagedata r:id="rId120" o:title=""/>
          </v:shape>
          <o:OLEObject Type="Embed" ProgID="Equation.3" ShapeID="_x0000_i1125" DrawAspect="Content" ObjectID="_1542961050" r:id="rId121"/>
        </w:object>
      </w:r>
      <w:r>
        <w:t>.</w:t>
      </w:r>
    </w:p>
    <w:p w:rsidR="00C746FC" w:rsidRDefault="00C746FC" w:rsidP="00C746FC">
      <w:pPr>
        <w:pStyle w:val="a8"/>
      </w:pPr>
      <w:r>
        <w:t>Вариант 7.</w:t>
      </w:r>
    </w:p>
    <w:p w:rsidR="00C746FC" w:rsidRDefault="008F352A" w:rsidP="00C746FC">
      <w:pPr>
        <w:pStyle w:val="1"/>
        <w:numPr>
          <w:ilvl w:val="0"/>
          <w:numId w:val="38"/>
        </w:numPr>
        <w:spacing w:before="0" w:after="120"/>
        <w:ind w:left="714" w:hanging="357"/>
      </w:pPr>
      <w:r w:rsidRPr="00127D1C">
        <w:rPr>
          <w:sz w:val="20"/>
          <w:lang w:val="en-US"/>
        </w:rPr>
        <w:t>11110101</w:t>
      </w:r>
      <w:r>
        <w:t xml:space="preserve"> 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6"/>
        <w:gridCol w:w="336"/>
        <w:gridCol w:w="336"/>
        <w:gridCol w:w="832"/>
        <w:gridCol w:w="771"/>
        <w:gridCol w:w="363"/>
      </w:tblGrid>
      <w:tr w:rsidR="00C746FC" w:rsidRPr="005D6DDE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5D6DDE">
              <w:rPr>
                <w:lang w:val="en-US"/>
              </w:rPr>
              <w:t>2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5D6DDE">
              <w:rPr>
                <w:lang w:val="en-US"/>
              </w:rPr>
              <w:t>x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5D6DDE">
              <w:rPr>
                <w:lang w:val="en-US"/>
              </w:rPr>
              <w:t>y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5D6DDE">
              <w:rPr>
                <w:position w:val="-10"/>
                <w:lang w:val="en-US"/>
              </w:rPr>
              <w:object w:dxaOrig="620" w:dyaOrig="320">
                <v:shape id="_x0000_i1126" type="#_x0000_t75" style="width:30.75pt;height:15.75pt" o:ole="">
                  <v:imagedata r:id="rId122" o:title=""/>
                </v:shape>
                <o:OLEObject Type="Embed" ProgID="Equation.3" ShapeID="_x0000_i1126" DrawAspect="Content" ObjectID="_1542961051" r:id="rId123"/>
              </w:objec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5D6DDE">
              <w:rPr>
                <w:position w:val="-10"/>
                <w:lang w:val="en-US"/>
              </w:rPr>
              <w:object w:dxaOrig="560" w:dyaOrig="260">
                <v:shape id="_x0000_i1127" type="#_x0000_t75" style="width:27.75pt;height:12.75pt" o:ole="">
                  <v:imagedata r:id="rId124" o:title=""/>
                </v:shape>
                <o:OLEObject Type="Embed" ProgID="Equation.3" ShapeID="_x0000_i1127" DrawAspect="Content" ObjectID="_1542961052" r:id="rId125"/>
              </w:objec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i/>
              </w:rPr>
            </w:pPr>
            <w:r w:rsidRPr="005D6DDE">
              <w:rPr>
                <w:i/>
                <w:lang w:val="en-US"/>
              </w:rPr>
              <w:t>F</w:t>
            </w:r>
          </w:p>
        </w:tc>
      </w:tr>
      <w:tr w:rsidR="00C746FC" w:rsidRPr="005D6DDE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0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0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1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0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1</w:t>
            </w:r>
          </w:p>
        </w:tc>
      </w:tr>
      <w:tr w:rsidR="00C746FC" w:rsidRPr="005D6DDE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0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1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0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5D6DDE">
              <w:t>1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5D6DDE">
              <w:t>1</w:t>
            </w:r>
          </w:p>
        </w:tc>
      </w:tr>
      <w:tr w:rsidR="00C746FC" w:rsidRPr="005D6DDE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1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0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0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5D6DDE">
              <w:t>1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5D6DDE">
              <w:t>1</w:t>
            </w:r>
          </w:p>
        </w:tc>
      </w:tr>
      <w:tr w:rsidR="00C746FC" w:rsidRPr="005D6DDE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1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1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0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1</w:t>
            </w:r>
          </w:p>
        </w:tc>
        <w:tc>
          <w:tcPr>
            <w:tcW w:w="0" w:type="auto"/>
          </w:tcPr>
          <w:p w:rsidR="00C746FC" w:rsidRPr="005D6DDE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5D6DDE">
              <w:t>1</w:t>
            </w:r>
          </w:p>
        </w:tc>
      </w:tr>
    </w:tbl>
    <w:p w:rsidR="00C746FC" w:rsidRDefault="00C746FC" w:rsidP="00C746FC">
      <w:pPr>
        <w:pStyle w:val="1"/>
        <w:numPr>
          <w:ilvl w:val="0"/>
          <w:numId w:val="45"/>
        </w:numPr>
      </w:pPr>
    </w:p>
    <w:p w:rsidR="00C746FC" w:rsidRDefault="00A1247B" w:rsidP="00C746FC">
      <w:pPr>
        <w:pStyle w:val="a3"/>
      </w:pPr>
      <w:r>
        <w:pict>
          <v:group id="_x0000_s1445" style="width:244.65pt;height:73.4pt;mso-position-horizontal-relative:char;mso-position-vertical-relative:line" coordorigin="4158,13845" coordsize="3522,1057">
            <o:lock v:ext="edit" aspectratio="t"/>
            <v:group id="_x0000_s1446" style="position:absolute;left:4403;top:13969;width:1117;height:426" coordorigin="9338,6582" coordsize="1117,426">
              <o:lock v:ext="edit" aspectratio="t"/>
              <v:rect id="_x0000_s1447" style="position:absolute;left:9643;top:6582;width:313;height:426">
                <o:lock v:ext="edit" aspectratio="t"/>
              </v:rect>
              <v:line id="_x0000_s1448" style="position:absolute" from="9338,6786" to="9643,6786">
                <o:lock v:ext="edit" aspectratio="t"/>
              </v:line>
              <v:line id="_x0000_s1449" style="position:absolute" from="9968,6783" to="10455,6783">
                <o:lock v:ext="edit" aspectratio="t"/>
              </v:line>
              <v:shape id="_x0000_s1450" type="#_x0000_t120" style="position:absolute;left:9923;top:6748;width:93;height:88">
                <o:lock v:ext="edit" aspectratio="t"/>
              </v:shape>
            </v:group>
            <v:group id="_x0000_s1451" style="position:absolute;left:5498;top:14104;width:1117;height:426" coordorigin="1793,5584" coordsize="1327,531">
              <o:lock v:ext="edit" aspectratio="t"/>
              <v:rect id="_x0000_s1452" style="position:absolute;left:2155;top:5584;width:372;height:531">
                <o:lock v:ext="edit" aspectratio="t"/>
              </v:rect>
              <v:line id="_x0000_s1453" style="position:absolute" from="1793,5673" to="2155,5673">
                <o:lock v:ext="edit" aspectratio="t"/>
              </v:line>
              <v:line id="_x0000_s1454" style="position:absolute" from="2542,5834" to="3120,5834">
                <o:lock v:ext="edit" aspectratio="t"/>
              </v:line>
              <v:line id="_x0000_s1455" style="position:absolute" from="1793,6048" to="2155,6048">
                <o:lock v:ext="edit" aspectratio="t"/>
              </v:line>
              <v:shape id="_x0000_s1456" type="#_x0000_t202" style="position:absolute;left:2227;top:5673;width:218;height:265" stroked="f">
                <o:lock v:ext="edit" aspectratio="t"/>
                <v:textbox style="mso-next-textbox:#_x0000_s1456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457" style="position:absolute;left:6563;top:13939;width:1117;height:426" coordorigin="1793,5584" coordsize="1327,531">
              <o:lock v:ext="edit" aspectratio="t"/>
              <v:rect id="_x0000_s1458" style="position:absolute;left:2155;top:5584;width:372;height:531">
                <o:lock v:ext="edit" aspectratio="t"/>
              </v:rect>
              <v:line id="_x0000_s1459" style="position:absolute" from="1793,5673" to="2155,5673">
                <o:lock v:ext="edit" aspectratio="t"/>
              </v:line>
              <v:line id="_x0000_s1460" style="position:absolute" from="2542,5834" to="3120,5834">
                <o:lock v:ext="edit" aspectratio="t"/>
              </v:line>
              <v:line id="_x0000_s1461" style="position:absolute" from="1793,6048" to="2155,6048">
                <o:lock v:ext="edit" aspectratio="t"/>
              </v:line>
              <v:shape id="_x0000_s1462" type="#_x0000_t202" style="position:absolute;left:2227;top:5673;width:218;height:265" stroked="f">
                <o:lock v:ext="edit" aspectratio="t"/>
                <v:textbox style="mso-next-textbox:#_x0000_s1462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line id="_x0000_s1463" style="position:absolute;flip:x" from="4320,14767" to="5520,14767">
              <o:lock v:ext="edit" aspectratio="t"/>
            </v:line>
            <v:shape id="_x0000_s1464" type="#_x0000_t202" style="position:absolute;left:4158;top:13987;width:180;height:915" stroked="f">
              <o:lock v:ext="edit" aspectratio="t"/>
              <v:textbox inset="0,0,0,0">
                <w:txbxContent>
                  <w:p w:rsidR="00C746FC" w:rsidRPr="002F6151" w:rsidRDefault="00C746FC" w:rsidP="00C746FC">
                    <w:pPr>
                      <w:pStyle w:val="a6"/>
                    </w:pPr>
                    <w:r w:rsidRPr="002F6151">
                      <w:t>X</w:t>
                    </w:r>
                  </w:p>
                  <w:p w:rsidR="00C746FC" w:rsidRPr="002F6151" w:rsidRDefault="00C746FC" w:rsidP="00C746FC">
                    <w:pPr>
                      <w:pStyle w:val="a6"/>
                      <w:spacing w:before="240"/>
                    </w:pPr>
                    <w:r w:rsidRPr="002F6151">
                      <w:t>Y</w:t>
                    </w:r>
                  </w:p>
                  <w:p w:rsidR="00C746FC" w:rsidRPr="002F6151" w:rsidRDefault="00C746FC" w:rsidP="00C746FC">
                    <w:pPr>
                      <w:pStyle w:val="a6"/>
                      <w:spacing w:before="120"/>
                    </w:pPr>
                    <w:r w:rsidRPr="002F6151">
                      <w:t>Z</w:t>
                    </w:r>
                  </w:p>
                </w:txbxContent>
              </v:textbox>
            </v:shape>
            <v:line id="_x0000_s1465" style="position:absolute;flip:y" from="4530,13845" to="4530,14175">
              <o:lock v:ext="edit" aspectratio="t"/>
            </v:line>
            <v:line id="_x0000_s1466" style="position:absolute" from="4530,13845" to="6540,13845">
              <o:lock v:ext="edit" aspectratio="t"/>
            </v:line>
            <v:line id="_x0000_s1467" style="position:absolute" from="6555,13845" to="6555,14010">
              <o:lock v:ext="edit" aspectratio="t"/>
            </v:line>
            <v:line id="_x0000_s1468" style="position:absolute" from="4380,14460" to="5295,14460">
              <o:lock v:ext="edit" aspectratio="t"/>
            </v:line>
            <v:line id="_x0000_s1469" style="position:absolute;flip:y" from="5295,14310" to="5295,14460">
              <o:lock v:ext="edit" aspectratio="t"/>
            </v:line>
            <v:line id="_x0000_s1470" style="position:absolute" from="5295,14310" to="5805,14310">
              <o:lock v:ext="edit" aspectratio="t"/>
            </v:line>
            <v:line id="_x0000_s1471" style="position:absolute" from="5520,14475" to="5520,14760">
              <o:lock v:ext="edit" aspectratio="t"/>
            </v:line>
            <w10:wrap type="none"/>
            <w10:anchorlock/>
          </v:group>
        </w:pict>
      </w:r>
    </w:p>
    <w:p w:rsidR="00C746FC" w:rsidRDefault="00C746FC" w:rsidP="00C746FC">
      <w:pPr>
        <w:pStyle w:val="1"/>
        <w:numPr>
          <w:ilvl w:val="0"/>
          <w:numId w:val="45"/>
        </w:numPr>
      </w:pPr>
      <w:r w:rsidRPr="002F6151">
        <w:rPr>
          <w:position w:val="-4"/>
        </w:rPr>
        <w:object w:dxaOrig="1260" w:dyaOrig="340">
          <v:shape id="_x0000_i1128" type="#_x0000_t75" style="width:63pt;height:17.25pt" o:ole="">
            <v:imagedata r:id="rId126" o:title=""/>
          </v:shape>
          <o:OLEObject Type="Embed" ProgID="Equation.3" ShapeID="_x0000_i1128" DrawAspect="Content" ObjectID="_1542961053" r:id="rId127"/>
        </w:object>
      </w:r>
      <w:r>
        <w:t>.</w:t>
      </w:r>
    </w:p>
    <w:p w:rsidR="00C746FC" w:rsidRDefault="00C746FC" w:rsidP="00C746FC">
      <w:pPr>
        <w:pStyle w:val="a8"/>
      </w:pPr>
      <w:r>
        <w:t>Вариант 8.</w:t>
      </w:r>
    </w:p>
    <w:p w:rsidR="00C746FC" w:rsidRDefault="008F352A" w:rsidP="00C746FC">
      <w:pPr>
        <w:pStyle w:val="1"/>
        <w:numPr>
          <w:ilvl w:val="0"/>
          <w:numId w:val="39"/>
        </w:numPr>
        <w:spacing w:before="0" w:after="120"/>
        <w:ind w:left="714" w:hanging="357"/>
      </w:pPr>
      <w:r w:rsidRPr="00127D1C">
        <w:rPr>
          <w:sz w:val="20"/>
          <w:lang w:val="en-US"/>
        </w:rPr>
        <w:t>10111100</w:t>
      </w:r>
      <w:r>
        <w:t xml:space="preserve"> 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6"/>
        <w:gridCol w:w="336"/>
        <w:gridCol w:w="336"/>
        <w:gridCol w:w="816"/>
        <w:gridCol w:w="816"/>
        <w:gridCol w:w="363"/>
      </w:tblGrid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2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x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y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position w:val="-10"/>
                <w:lang w:val="en-US"/>
              </w:rPr>
              <w:object w:dxaOrig="600" w:dyaOrig="320">
                <v:shape id="_x0000_i1129" type="#_x0000_t75" style="width:30pt;height:15.75pt" o:ole="">
                  <v:imagedata r:id="rId128" o:title=""/>
                </v:shape>
                <o:OLEObject Type="Embed" ProgID="Equation.3" ShapeID="_x0000_i1129" DrawAspect="Content" ObjectID="_1542961054" r:id="rId129"/>
              </w:objec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position w:val="-10"/>
                <w:lang w:val="en-US"/>
              </w:rPr>
              <w:object w:dxaOrig="600" w:dyaOrig="380">
                <v:shape id="_x0000_i1130" type="#_x0000_t75" style="width:30pt;height:18.75pt" o:ole="">
                  <v:imagedata r:id="rId130" o:title=""/>
                </v:shape>
                <o:OLEObject Type="Embed" ProgID="Equation.3" ShapeID="_x0000_i1130" DrawAspect="Content" ObjectID="_1542961055" r:id="rId131"/>
              </w:objec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i/>
              </w:rPr>
            </w:pPr>
            <w:r w:rsidRPr="002F6151">
              <w:rPr>
                <w:i/>
                <w:lang w:val="en-US"/>
              </w:rPr>
              <w:t>F</w:t>
            </w:r>
          </w:p>
        </w:tc>
      </w:tr>
      <w:tr w:rsidR="00C746FC" w:rsidRPr="002F6151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</w:tr>
      <w:tr w:rsidR="00C746FC" w:rsidRPr="002F6151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t>1</w:t>
            </w:r>
          </w:p>
        </w:tc>
      </w:tr>
      <w:tr w:rsidR="00C746FC" w:rsidRPr="002F6151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t>1</w:t>
            </w:r>
          </w:p>
        </w:tc>
      </w:tr>
      <w:tr w:rsidR="00C746FC" w:rsidRPr="002F6151" w:rsidTr="00F042E6">
        <w:trPr>
          <w:trHeight w:hRule="exact" w:val="340"/>
        </w:trPr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</w:tr>
    </w:tbl>
    <w:p w:rsidR="00C746FC" w:rsidRDefault="00C746FC" w:rsidP="00C746FC">
      <w:pPr>
        <w:pStyle w:val="1"/>
        <w:numPr>
          <w:ilvl w:val="0"/>
          <w:numId w:val="44"/>
        </w:numPr>
      </w:pPr>
    </w:p>
    <w:p w:rsidR="00C746FC" w:rsidRDefault="00A1247B" w:rsidP="00C746FC">
      <w:pPr>
        <w:pStyle w:val="a3"/>
      </w:pPr>
      <w:r>
        <w:pict>
          <v:group id="_x0000_s1416" style="width:236.05pt;height:72.3pt;mso-position-horizontal-relative:char;mso-position-vertical-relative:line" coordorigin="3918,3014" coordsize="3537,1083">
            <o:lock v:ext="edit" aspectratio="t"/>
            <v:group id="_x0000_s1417" style="position:absolute;left:4358;top:3014;width:1117;height:426" coordorigin="9338,6582" coordsize="1117,426">
              <o:lock v:ext="edit" aspectratio="t"/>
              <v:rect id="_x0000_s1418" style="position:absolute;left:9643;top:6582;width:313;height:426">
                <o:lock v:ext="edit" aspectratio="t"/>
              </v:rect>
              <v:line id="_x0000_s1419" style="position:absolute" from="9338,6786" to="9643,6786">
                <o:lock v:ext="edit" aspectratio="t"/>
              </v:line>
              <v:line id="_x0000_s1420" style="position:absolute" from="9968,6783" to="10455,6783">
                <o:lock v:ext="edit" aspectratio="t"/>
              </v:line>
              <v:shape id="_x0000_s1421" type="#_x0000_t120" style="position:absolute;left:9923;top:6748;width:93;height:88">
                <o:lock v:ext="edit" aspectratio="t"/>
              </v:shape>
            </v:group>
            <v:group id="_x0000_s1422" style="position:absolute;left:5453;top:3134;width:1117;height:426" coordorigin="1793,5584" coordsize="1327,531">
              <o:lock v:ext="edit" aspectratio="t"/>
              <v:rect id="_x0000_s1423" style="position:absolute;left:2155;top:5584;width:372;height:531">
                <o:lock v:ext="edit" aspectratio="t"/>
              </v:rect>
              <v:line id="_x0000_s1424" style="position:absolute" from="1793,5673" to="2155,5673">
                <o:lock v:ext="edit" aspectratio="t"/>
              </v:line>
              <v:line id="_x0000_s1425" style="position:absolute" from="2542,5834" to="3120,5834">
                <o:lock v:ext="edit" aspectratio="t"/>
              </v:line>
              <v:line id="_x0000_s1426" style="position:absolute" from="1793,6048" to="2155,6048">
                <o:lock v:ext="edit" aspectratio="t"/>
              </v:line>
              <v:shape id="_x0000_s1427" type="#_x0000_t202" style="position:absolute;left:2227;top:5673;width:218;height:265" stroked="f">
                <o:lock v:ext="edit" aspectratio="t"/>
                <v:textbox style="mso-next-textbox:#_x0000_s1427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428" style="position:absolute;left:4358;top:3659;width:1117;height:426" coordorigin="1793,5584" coordsize="1327,531">
              <o:lock v:ext="edit" aspectratio="t"/>
              <v:rect id="_x0000_s1429" style="position:absolute;left:2155;top:5584;width:372;height:531">
                <o:lock v:ext="edit" aspectratio="t"/>
              </v:rect>
              <v:line id="_x0000_s1430" style="position:absolute" from="1793,5673" to="2155,5673">
                <o:lock v:ext="edit" aspectratio="t"/>
              </v:line>
              <v:line id="_x0000_s1431" style="position:absolute" from="2542,5834" to="3120,5834">
                <o:lock v:ext="edit" aspectratio="t"/>
              </v:line>
              <v:line id="_x0000_s1432" style="position:absolute" from="1793,6048" to="2155,6048">
                <o:lock v:ext="edit" aspectratio="t"/>
              </v:line>
              <v:shape id="_x0000_s1433" type="#_x0000_t202" style="position:absolute;left:2227;top:5673;width:218;height:265" stroked="f">
                <o:lock v:ext="edit" aspectratio="t"/>
                <v:textbox style="mso-next-textbox:#_x0000_s1433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shape id="_x0000_s1434" type="#_x0000_t202" style="position:absolute;left:3918;top:3677;width:210;height:420" stroked="f">
              <o:lock v:ext="edit" aspectratio="t"/>
              <v:textbox inset="0,0,0,0">
                <w:txbxContent>
                  <w:p w:rsidR="00C746FC" w:rsidRPr="002F6151" w:rsidRDefault="00C746FC" w:rsidP="00C746FC">
                    <w:pPr>
                      <w:pStyle w:val="a6"/>
                    </w:pPr>
                    <w:r w:rsidRPr="002F6151">
                      <w:t>X</w:t>
                    </w:r>
                  </w:p>
                  <w:p w:rsidR="00C746FC" w:rsidRPr="002F6151" w:rsidRDefault="00C746FC" w:rsidP="00C746FC">
                    <w:pPr>
                      <w:pStyle w:val="a6"/>
                    </w:pPr>
                    <w:r w:rsidRPr="002F6151">
                      <w:t>Y</w:t>
                    </w:r>
                  </w:p>
                </w:txbxContent>
              </v:textbox>
            </v:shape>
            <v:line id="_x0000_s1435" style="position:absolute" from="5475,3520" to="5475,3850">
              <o:lock v:ext="edit" aspectratio="t"/>
            </v:line>
            <v:group id="_x0000_s1436" style="position:absolute;left:6338;top:3119;width:1117;height:426" coordorigin="9338,6582" coordsize="1117,426">
              <o:lock v:ext="edit" aspectratio="t"/>
              <v:rect id="_x0000_s1437" style="position:absolute;left:9643;top:6582;width:313;height:426">
                <o:lock v:ext="edit" aspectratio="t"/>
              </v:rect>
              <v:line id="_x0000_s1438" style="position:absolute" from="9338,6786" to="9643,6786">
                <o:lock v:ext="edit" aspectratio="t"/>
              </v:line>
              <v:line id="_x0000_s1439" style="position:absolute" from="9968,6783" to="10455,6783">
                <o:lock v:ext="edit" aspectratio="t"/>
              </v:line>
              <v:shape id="_x0000_s1440" type="#_x0000_t120" style="position:absolute;left:9923;top:6748;width:93;height:88">
                <o:lock v:ext="edit" aspectratio="t"/>
              </v:shape>
            </v:group>
            <v:line id="_x0000_s1441" style="position:absolute" from="4365,3220" to="4365,3700">
              <o:lock v:ext="edit" aspectratio="t"/>
            </v:line>
            <v:line id="_x0000_s1442" style="position:absolute;flip:x" from="4245,3730" to="4425,3730">
              <o:lock v:ext="edit" aspectratio="t"/>
            </v:line>
            <v:line id="_x0000_s1443" style="position:absolute;flip:x" from="4245,4030" to="4425,4030">
              <o:lock v:ext="edit" aspectratio="t"/>
            </v:line>
            <v:line id="_x0000_s1444" style="position:absolute;flip:x" from="4245,3730" to="4425,3730">
              <o:lock v:ext="edit" aspectratio="t"/>
            </v:line>
            <w10:wrap type="none"/>
            <w10:anchorlock/>
          </v:group>
        </w:pict>
      </w:r>
    </w:p>
    <w:p w:rsidR="00C746FC" w:rsidRDefault="00C746FC" w:rsidP="00C746FC">
      <w:pPr>
        <w:pStyle w:val="1"/>
        <w:numPr>
          <w:ilvl w:val="0"/>
          <w:numId w:val="44"/>
        </w:numPr>
      </w:pPr>
      <w:r w:rsidRPr="002F6151">
        <w:rPr>
          <w:position w:val="-6"/>
        </w:rPr>
        <w:object w:dxaOrig="1960" w:dyaOrig="320">
          <v:shape id="_x0000_i1131" type="#_x0000_t75" style="width:98.25pt;height:15.75pt" o:ole="">
            <v:imagedata r:id="rId132" o:title=""/>
          </v:shape>
          <o:OLEObject Type="Embed" ProgID="Equation.3" ShapeID="_x0000_i1131" DrawAspect="Content" ObjectID="_1542961056" r:id="rId133"/>
        </w:object>
      </w:r>
      <w:r>
        <w:t>.</w:t>
      </w:r>
    </w:p>
    <w:p w:rsidR="00C746FC" w:rsidRDefault="00C746FC" w:rsidP="00C746FC">
      <w:pPr>
        <w:pStyle w:val="a8"/>
      </w:pPr>
      <w:r>
        <w:t>Вариант 9.</w:t>
      </w:r>
    </w:p>
    <w:p w:rsidR="00C746FC" w:rsidRDefault="008F352A" w:rsidP="00C746FC">
      <w:pPr>
        <w:pStyle w:val="1"/>
        <w:numPr>
          <w:ilvl w:val="0"/>
          <w:numId w:val="40"/>
        </w:numPr>
        <w:spacing w:before="0" w:after="120"/>
        <w:ind w:left="714" w:hanging="357"/>
      </w:pPr>
      <w:r w:rsidRPr="00127D1C">
        <w:rPr>
          <w:sz w:val="20"/>
          <w:lang w:val="en-US"/>
        </w:rPr>
        <w:t>101001111</w:t>
      </w:r>
      <w:r>
        <w:t xml:space="preserve"> 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6"/>
        <w:gridCol w:w="336"/>
        <w:gridCol w:w="336"/>
        <w:gridCol w:w="832"/>
        <w:gridCol w:w="816"/>
        <w:gridCol w:w="363"/>
      </w:tblGrid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2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x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y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position w:val="-10"/>
                <w:lang w:val="en-US"/>
              </w:rPr>
              <w:object w:dxaOrig="620" w:dyaOrig="320">
                <v:shape id="_x0000_i1132" type="#_x0000_t75" style="width:30.75pt;height:15.75pt" o:ole="">
                  <v:imagedata r:id="rId134" o:title=""/>
                </v:shape>
                <o:OLEObject Type="Embed" ProgID="Equation.3" ShapeID="_x0000_i1132" DrawAspect="Content" ObjectID="_1542961057" r:id="rId135"/>
              </w:objec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position w:val="-10"/>
                <w:lang w:val="en-US"/>
              </w:rPr>
              <w:object w:dxaOrig="600" w:dyaOrig="380">
                <v:shape id="_x0000_i1133" type="#_x0000_t75" style="width:30pt;height:18.75pt" o:ole="">
                  <v:imagedata r:id="rId136" o:title=""/>
                </v:shape>
                <o:OLEObject Type="Embed" ProgID="Equation.3" ShapeID="_x0000_i1133" DrawAspect="Content" ObjectID="_1542961058" r:id="rId137"/>
              </w:objec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i/>
              </w:rPr>
            </w:pPr>
            <w:r w:rsidRPr="002F6151">
              <w:rPr>
                <w:i/>
                <w:lang w:val="en-US"/>
              </w:rPr>
              <w:t>F</w:t>
            </w:r>
          </w:p>
        </w:tc>
      </w:tr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</w:tr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</w:tr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</w:tr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1</w:t>
            </w:r>
          </w:p>
        </w:tc>
      </w:tr>
    </w:tbl>
    <w:p w:rsidR="00C746FC" w:rsidRDefault="00C746FC" w:rsidP="00C746FC">
      <w:pPr>
        <w:pStyle w:val="1"/>
        <w:numPr>
          <w:ilvl w:val="0"/>
          <w:numId w:val="43"/>
        </w:numPr>
      </w:pPr>
    </w:p>
    <w:p w:rsidR="00C746FC" w:rsidRDefault="00A1247B" w:rsidP="00C746FC">
      <w:pPr>
        <w:pStyle w:val="a5"/>
      </w:pPr>
      <w:r>
        <w:pict>
          <v:group id="_x0000_s1395" style="width:147.85pt;height:74.55pt;mso-position-horizontal-relative:char;mso-position-vertical-relative:line" coordorigin="3850,1702" coordsize="2529,1275">
            <o:lock v:ext="edit" aspectratio="t"/>
            <v:group id="_x0000_s1396" style="position:absolute;left:4173;top:2527;width:1109;height:394" coordorigin="1793,5584" coordsize="1327,531">
              <o:lock v:ext="edit" aspectratio="t"/>
              <v:rect id="_x0000_s1397" style="position:absolute;left:2155;top:5584;width:372;height:531">
                <o:lock v:ext="edit" aspectratio="t"/>
              </v:rect>
              <v:line id="_x0000_s1398" style="position:absolute" from="1793,5673" to="2155,5673">
                <o:lock v:ext="edit" aspectratio="t"/>
              </v:line>
              <v:line id="_x0000_s1399" style="position:absolute" from="2542,5834" to="3120,5834">
                <o:lock v:ext="edit" aspectratio="t"/>
              </v:line>
              <v:line id="_x0000_s1400" style="position:absolute" from="1793,6048" to="2155,6048">
                <o:lock v:ext="edit" aspectratio="t"/>
              </v:line>
              <v:shape id="_x0000_s1401" type="#_x0000_t202" style="position:absolute;left:2227;top:5673;width:218;height:265" stroked="f">
                <o:lock v:ext="edit" aspectratio="t"/>
                <v:textbox style="mso-next-textbox:#_x0000_s1401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group id="_x0000_s1402" style="position:absolute;left:5270;top:1828;width:1109;height:394" coordorigin="1793,5584" coordsize="1327,531">
              <o:lock v:ext="edit" aspectratio="t"/>
              <v:rect id="_x0000_s1403" style="position:absolute;left:2155;top:5584;width:372;height:531">
                <o:lock v:ext="edit" aspectratio="t"/>
              </v:rect>
              <v:line id="_x0000_s1404" style="position:absolute" from="1793,5673" to="2155,5673">
                <o:lock v:ext="edit" aspectratio="t"/>
              </v:line>
              <v:line id="_x0000_s1405" style="position:absolute" from="2542,5834" to="3120,5834">
                <o:lock v:ext="edit" aspectratio="t"/>
              </v:line>
              <v:line id="_x0000_s1406" style="position:absolute" from="1793,6048" to="2155,6048">
                <o:lock v:ext="edit" aspectratio="t"/>
              </v:line>
              <v:shape id="_x0000_s1407" type="#_x0000_t202" style="position:absolute;left:2227;top:5673;width:218;height:265" stroked="f">
                <o:lock v:ext="edit" aspectratio="t"/>
                <v:textbox style="mso-next-textbox:#_x0000_s1407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rect id="_x0000_s1408" style="position:absolute;left:4458;top:1702;width:310;height:394">
              <o:lock v:ext="edit" aspectratio="t"/>
            </v:rect>
            <v:line id="_x0000_s1409" style="position:absolute" from="4035,1890" to="4458,1890">
              <o:lock v:ext="edit" aspectratio="t"/>
            </v:line>
            <v:line id="_x0000_s1410" style="position:absolute" from="4781,1887" to="5264,1887">
              <o:lock v:ext="edit" aspectratio="t"/>
            </v:line>
            <v:shape id="_x0000_s1411" type="#_x0000_t120" style="position:absolute;left:4736;top:1856;width:92;height:81">
              <o:lock v:ext="edit" aspectratio="t"/>
            </v:shape>
            <v:line id="_x0000_s1412" style="position:absolute;flip:y" from="5244,2182" to="5244,2700">
              <o:lock v:ext="edit" aspectratio="t"/>
            </v:line>
            <v:shape id="_x0000_s1413" type="#_x0000_t202" style="position:absolute;left:3850;top:1822;width:163;height:178" stroked="f">
              <o:lock v:ext="edit" aspectratio="t"/>
              <v:textbox inset="0,0,0,0">
                <w:txbxContent>
                  <w:p w:rsidR="00C746FC" w:rsidRPr="002F6151" w:rsidRDefault="00C746FC" w:rsidP="00C746FC">
                    <w:pPr>
                      <w:pStyle w:val="a6"/>
                    </w:pPr>
                    <w:r w:rsidRPr="002F6151">
                      <w:t>X</w:t>
                    </w:r>
                  </w:p>
                </w:txbxContent>
              </v:textbox>
            </v:shape>
            <v:shape id="_x0000_s1414" type="#_x0000_t202" style="position:absolute;left:3900;top:2765;width:138;height:212" stroked="f">
              <o:lock v:ext="edit" aspectratio="t"/>
              <v:textbox inset="0,0,0,0">
                <w:txbxContent>
                  <w:p w:rsidR="00C746FC" w:rsidRPr="002F6151" w:rsidRDefault="00C746FC" w:rsidP="00C746FC">
                    <w:pPr>
                      <w:pStyle w:val="a6"/>
                    </w:pPr>
                    <w:r w:rsidRPr="002F6151">
                      <w:t>Y</w:t>
                    </w:r>
                  </w:p>
                </w:txbxContent>
              </v:textbox>
            </v:shape>
            <v:line id="_x0000_s1415" style="position:absolute;flip:y" from="4170,1875" to="4170,2580">
              <o:lock v:ext="edit" aspectratio="t"/>
            </v:line>
            <w10:wrap type="none"/>
            <w10:anchorlock/>
          </v:group>
        </w:pict>
      </w:r>
    </w:p>
    <w:p w:rsidR="00C746FC" w:rsidRDefault="00C746FC" w:rsidP="00C746FC">
      <w:pPr>
        <w:pStyle w:val="1"/>
        <w:numPr>
          <w:ilvl w:val="0"/>
          <w:numId w:val="43"/>
        </w:numPr>
      </w:pPr>
      <w:r w:rsidRPr="002F6151">
        <w:rPr>
          <w:position w:val="-10"/>
        </w:rPr>
        <w:object w:dxaOrig="1680" w:dyaOrig="360">
          <v:shape id="_x0000_i1134" type="#_x0000_t75" style="width:81.75pt;height:18pt" o:ole="">
            <v:imagedata r:id="rId138" o:title=""/>
          </v:shape>
          <o:OLEObject Type="Embed" ProgID="Equation.3" ShapeID="_x0000_i1134" DrawAspect="Content" ObjectID="_1542961059" r:id="rId139"/>
        </w:object>
      </w:r>
      <w:r>
        <w:t>.</w:t>
      </w:r>
    </w:p>
    <w:p w:rsidR="008F352A" w:rsidRDefault="008F352A" w:rsidP="00C746FC">
      <w:pPr>
        <w:pStyle w:val="a8"/>
      </w:pPr>
    </w:p>
    <w:p w:rsidR="00C746FC" w:rsidRDefault="00C746FC" w:rsidP="00C746FC">
      <w:pPr>
        <w:pStyle w:val="a8"/>
      </w:pPr>
      <w:r>
        <w:t>Вариант 10.</w:t>
      </w:r>
    </w:p>
    <w:p w:rsidR="00C746FC" w:rsidRDefault="008F352A" w:rsidP="00C746FC">
      <w:pPr>
        <w:pStyle w:val="1"/>
        <w:numPr>
          <w:ilvl w:val="0"/>
          <w:numId w:val="41"/>
        </w:numPr>
        <w:spacing w:before="0" w:after="120"/>
        <w:ind w:left="714" w:hanging="357"/>
      </w:pPr>
      <w:r w:rsidRPr="00127D1C">
        <w:rPr>
          <w:sz w:val="20"/>
          <w:lang w:val="en-US"/>
        </w:rPr>
        <w:t>101101001</w:t>
      </w:r>
      <w:r>
        <w:t xml:space="preserve"> </w:t>
      </w:r>
    </w:p>
    <w:tbl>
      <w:tblPr>
        <w:tblW w:w="0" w:type="auto"/>
        <w:tblInd w:w="3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96"/>
        <w:gridCol w:w="336"/>
        <w:gridCol w:w="336"/>
        <w:gridCol w:w="816"/>
        <w:gridCol w:w="771"/>
        <w:gridCol w:w="363"/>
      </w:tblGrid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2.</w:t>
            </w: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x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y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position w:val="-10"/>
                <w:lang w:val="en-US"/>
              </w:rPr>
              <w:object w:dxaOrig="600" w:dyaOrig="320">
                <v:shape id="_x0000_i1135" type="#_x0000_t75" style="width:30pt;height:15.75pt" o:ole="">
                  <v:imagedata r:id="rId140" o:title=""/>
                </v:shape>
                <o:OLEObject Type="Embed" ProgID="Equation.3" ShapeID="_x0000_i1135" DrawAspect="Content" ObjectID="_1542961060" r:id="rId141"/>
              </w:objec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position w:val="-10"/>
                <w:lang w:val="en-US"/>
              </w:rPr>
              <w:object w:dxaOrig="560" w:dyaOrig="380">
                <v:shape id="_x0000_i1136" type="#_x0000_t75" style="width:27.75pt;height:18.75pt" o:ole="">
                  <v:imagedata r:id="rId142" o:title=""/>
                </v:shape>
                <o:OLEObject Type="Embed" ProgID="Equation.3" ShapeID="_x0000_i1136" DrawAspect="Content" ObjectID="_1542961061" r:id="rId143"/>
              </w:objec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i/>
              </w:rPr>
            </w:pPr>
            <w:r w:rsidRPr="002F6151">
              <w:rPr>
                <w:i/>
                <w:lang w:val="en-US"/>
              </w:rPr>
              <w:t>F</w:t>
            </w:r>
          </w:p>
        </w:tc>
      </w:tr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</w:tr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t>0</w:t>
            </w:r>
          </w:p>
        </w:tc>
      </w:tr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rPr>
                <w:lang w:val="en-US"/>
              </w:rPr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  <w:rPr>
                <w:lang w:val="en-US"/>
              </w:rPr>
            </w:pPr>
            <w:r w:rsidRPr="002F6151">
              <w:t>0</w:t>
            </w:r>
          </w:p>
        </w:tc>
      </w:tr>
      <w:tr w:rsidR="00C746FC" w:rsidRPr="002F6151" w:rsidTr="00F042E6"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0</w:t>
            </w:r>
          </w:p>
        </w:tc>
        <w:tc>
          <w:tcPr>
            <w:tcW w:w="0" w:type="auto"/>
          </w:tcPr>
          <w:p w:rsidR="00C746FC" w:rsidRPr="002F6151" w:rsidRDefault="00C746FC" w:rsidP="00F042E6">
            <w:pPr>
              <w:pStyle w:val="1"/>
              <w:numPr>
                <w:ilvl w:val="0"/>
                <w:numId w:val="0"/>
              </w:numPr>
              <w:spacing w:before="0"/>
              <w:jc w:val="center"/>
            </w:pPr>
            <w:r w:rsidRPr="002F6151">
              <w:t>1</w:t>
            </w:r>
          </w:p>
        </w:tc>
      </w:tr>
    </w:tbl>
    <w:p w:rsidR="00C746FC" w:rsidRDefault="00C746FC" w:rsidP="00C746FC">
      <w:pPr>
        <w:pStyle w:val="1"/>
        <w:numPr>
          <w:ilvl w:val="0"/>
          <w:numId w:val="42"/>
        </w:numPr>
      </w:pPr>
    </w:p>
    <w:p w:rsidR="00C746FC" w:rsidRDefault="00A1247B" w:rsidP="00C746FC">
      <w:pPr>
        <w:pStyle w:val="a3"/>
      </w:pPr>
      <w:r>
        <w:pict>
          <v:group id="_x0000_s1375" style="width:146.05pt;height:69.75pt;mso-position-horizontal-relative:char;mso-position-vertical-relative:line" coordorigin="3903,13819" coordsize="2457,1173">
            <o:lock v:ext="edit" aspectratio="t"/>
            <v:group id="_x0000_s1376" style="position:absolute;left:4133;top:14479;width:1117;height:426" coordorigin="9338,6582" coordsize="1117,426">
              <o:lock v:ext="edit" aspectratio="t"/>
              <v:rect id="_x0000_s1377" style="position:absolute;left:9643;top:6582;width:313;height:426">
                <o:lock v:ext="edit" aspectratio="t"/>
              </v:rect>
              <v:line id="_x0000_s1378" style="position:absolute" from="9338,6786" to="9643,6786">
                <o:lock v:ext="edit" aspectratio="t"/>
              </v:line>
              <v:line id="_x0000_s1379" style="position:absolute" from="9968,6783" to="10455,6783">
                <o:lock v:ext="edit" aspectratio="t"/>
              </v:line>
              <v:shape id="_x0000_s1380" type="#_x0000_t120" style="position:absolute;left:9923;top:6748;width:93;height:88">
                <o:lock v:ext="edit" aspectratio="t"/>
              </v:shape>
            </v:group>
            <v:group id="_x0000_s1381" style="position:absolute;left:5243;top:13954;width:1117;height:426" coordorigin="1793,5584" coordsize="1327,531">
              <o:lock v:ext="edit" aspectratio="t"/>
              <v:rect id="_x0000_s1382" style="position:absolute;left:2155;top:5584;width:372;height:531">
                <o:lock v:ext="edit" aspectratio="t"/>
              </v:rect>
              <v:line id="_x0000_s1383" style="position:absolute" from="1793,5673" to="2155,5673">
                <o:lock v:ext="edit" aspectratio="t"/>
              </v:line>
              <v:line id="_x0000_s1384" style="position:absolute" from="2542,5834" to="3120,5834">
                <o:lock v:ext="edit" aspectratio="t"/>
              </v:line>
              <v:line id="_x0000_s1385" style="position:absolute" from="1793,6048" to="2155,6048">
                <o:lock v:ext="edit" aspectratio="t"/>
              </v:line>
              <v:shape id="_x0000_s1386" type="#_x0000_t202" style="position:absolute;left:2227;top:5673;width:218;height:265" stroked="f">
                <o:lock v:ext="edit" aspectratio="t"/>
                <v:textbox style="mso-next-textbox:#_x0000_s1386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&amp;</w:t>
                      </w:r>
                    </w:p>
                  </w:txbxContent>
                </v:textbox>
              </v:shape>
            </v:group>
            <v:group id="_x0000_s1387" style="position:absolute;left:4133;top:13819;width:1117;height:426" coordorigin="1793,5584" coordsize="1327,531">
              <o:lock v:ext="edit" aspectratio="t"/>
              <v:rect id="_x0000_s1388" style="position:absolute;left:2155;top:5584;width:372;height:531">
                <o:lock v:ext="edit" aspectratio="t"/>
              </v:rect>
              <v:line id="_x0000_s1389" style="position:absolute" from="1793,5673" to="2155,5673">
                <o:lock v:ext="edit" aspectratio="t"/>
              </v:line>
              <v:line id="_x0000_s1390" style="position:absolute" from="2542,5834" to="3120,5834">
                <o:lock v:ext="edit" aspectratio="t"/>
              </v:line>
              <v:line id="_x0000_s1391" style="position:absolute" from="1793,6048" to="2155,6048">
                <o:lock v:ext="edit" aspectratio="t"/>
              </v:line>
              <v:shape id="_x0000_s1392" type="#_x0000_t202" style="position:absolute;left:2227;top:5673;width:218;height:265" stroked="f">
                <o:lock v:ext="edit" aspectratio="t"/>
                <v:textbox style="mso-next-textbox:#_x0000_s1392" inset="0,0,0,0">
                  <w:txbxContent>
                    <w:p w:rsidR="00C746FC" w:rsidRDefault="00C746FC" w:rsidP="00C746FC">
                      <w:pPr>
                        <w:pStyle w:val="5"/>
                        <w:spacing w:before="0"/>
                        <w:rPr>
                          <w:spacing w:val="0"/>
                          <w:lang w:val="en-US"/>
                        </w:rPr>
                      </w:pPr>
                      <w:r>
                        <w:rPr>
                          <w:spacing w:val="0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v:group>
            <v:shape id="_x0000_s1393" type="#_x0000_t202" style="position:absolute;left:3903;top:13837;width:240;height:1155" stroked="f">
              <o:lock v:ext="edit" aspectratio="t"/>
              <v:textbox inset="0,0,0,0">
                <w:txbxContent>
                  <w:p w:rsidR="00C746FC" w:rsidRPr="002F6151" w:rsidRDefault="00C746FC" w:rsidP="00C746FC">
                    <w:pPr>
                      <w:pStyle w:val="a6"/>
                    </w:pPr>
                    <w:r w:rsidRPr="002F6151">
                      <w:t>X</w:t>
                    </w:r>
                  </w:p>
                  <w:p w:rsidR="00C746FC" w:rsidRPr="002F6151" w:rsidRDefault="00C746FC" w:rsidP="00C746FC">
                    <w:pPr>
                      <w:pStyle w:val="a6"/>
                    </w:pPr>
                    <w:r w:rsidRPr="002F6151">
                      <w:t>Y</w:t>
                    </w:r>
                  </w:p>
                  <w:p w:rsidR="00C746FC" w:rsidRDefault="00C746FC" w:rsidP="00C746FC">
                    <w:pPr>
                      <w:pStyle w:val="a6"/>
                      <w:rPr>
                        <w:lang w:val="ru-RU"/>
                      </w:rPr>
                    </w:pPr>
                  </w:p>
                  <w:p w:rsidR="00C746FC" w:rsidRPr="002F6151" w:rsidRDefault="00C746FC" w:rsidP="00C746FC">
                    <w:pPr>
                      <w:pStyle w:val="a6"/>
                    </w:pPr>
                    <w:r w:rsidRPr="002F6151">
                      <w:t>Z</w:t>
                    </w:r>
                  </w:p>
                </w:txbxContent>
              </v:textbox>
            </v:shape>
            <v:line id="_x0000_s1394" style="position:absolute" from="5250,14325" to="5250,14685">
              <o:lock v:ext="edit" aspectratio="t"/>
            </v:line>
            <w10:wrap type="none"/>
            <w10:anchorlock/>
          </v:group>
        </w:pict>
      </w:r>
    </w:p>
    <w:p w:rsidR="00C746FC" w:rsidRPr="002F6151" w:rsidRDefault="00C746FC" w:rsidP="00C746FC">
      <w:pPr>
        <w:pStyle w:val="1"/>
        <w:numPr>
          <w:ilvl w:val="0"/>
          <w:numId w:val="42"/>
        </w:numPr>
      </w:pPr>
      <w:r w:rsidRPr="002F6151">
        <w:rPr>
          <w:position w:val="-10"/>
        </w:rPr>
        <w:object w:dxaOrig="1719" w:dyaOrig="360">
          <v:shape id="_x0000_i1137" type="#_x0000_t75" style="width:86.25pt;height:18pt" o:ole="">
            <v:imagedata r:id="rId144" o:title=""/>
          </v:shape>
          <o:OLEObject Type="Embed" ProgID="Equation.3" ShapeID="_x0000_i1137" DrawAspect="Content" ObjectID="_1542961062" r:id="rId145"/>
        </w:object>
      </w:r>
    </w:p>
    <w:p w:rsidR="00C746FC" w:rsidRDefault="00C746FC" w:rsidP="00C746FC"/>
    <w:sectPr w:rsidR="00C746FC" w:rsidSect="00200EF4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C03FCB"/>
    <w:multiLevelType w:val="hybridMultilevel"/>
    <w:tmpl w:val="298A09F4"/>
    <w:lvl w:ilvl="0" w:tplc="AD12049A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834C94"/>
    <w:multiLevelType w:val="multilevel"/>
    <w:tmpl w:val="F9E09A6A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">
    <w:nsid w:val="06A05097"/>
    <w:multiLevelType w:val="hybridMultilevel"/>
    <w:tmpl w:val="0FF470C4"/>
    <w:lvl w:ilvl="0" w:tplc="C478A7E2">
      <w:start w:val="5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9077E37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">
    <w:nsid w:val="0AF173B2"/>
    <w:multiLevelType w:val="hybridMultilevel"/>
    <w:tmpl w:val="9EEEA8D0"/>
    <w:lvl w:ilvl="0" w:tplc="5E3471B8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DF3A1A"/>
    <w:multiLevelType w:val="hybridMultilevel"/>
    <w:tmpl w:val="7EAE4458"/>
    <w:lvl w:ilvl="0" w:tplc="A24E08A6">
      <w:start w:val="3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2D65E44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7">
    <w:nsid w:val="14D86259"/>
    <w:multiLevelType w:val="hybridMultilevel"/>
    <w:tmpl w:val="6E94A304"/>
    <w:lvl w:ilvl="0" w:tplc="8974C2C2">
      <w:start w:val="3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8AC4570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9">
    <w:nsid w:val="1E4E4240"/>
    <w:multiLevelType w:val="hybridMultilevel"/>
    <w:tmpl w:val="9020C42E"/>
    <w:lvl w:ilvl="0" w:tplc="6F9C2C4C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3"/>
        </w:tabs>
        <w:ind w:left="151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3"/>
        </w:tabs>
        <w:ind w:left="223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3"/>
        </w:tabs>
        <w:ind w:left="295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3"/>
        </w:tabs>
        <w:ind w:left="367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3"/>
        </w:tabs>
        <w:ind w:left="439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3"/>
        </w:tabs>
        <w:ind w:left="511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3"/>
        </w:tabs>
        <w:ind w:left="583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3"/>
        </w:tabs>
        <w:ind w:left="6553" w:hanging="180"/>
      </w:pPr>
    </w:lvl>
  </w:abstractNum>
  <w:abstractNum w:abstractNumId="10">
    <w:nsid w:val="23AA735B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1">
    <w:nsid w:val="24A33FE8"/>
    <w:multiLevelType w:val="multilevel"/>
    <w:tmpl w:val="F9E09A6A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2">
    <w:nsid w:val="29154384"/>
    <w:multiLevelType w:val="hybridMultilevel"/>
    <w:tmpl w:val="9DFA03E6"/>
    <w:lvl w:ilvl="0" w:tplc="03A63324">
      <w:start w:val="3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432F08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4">
    <w:nsid w:val="29490F2A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5">
    <w:nsid w:val="2B03481A"/>
    <w:multiLevelType w:val="hybridMultilevel"/>
    <w:tmpl w:val="7DC44430"/>
    <w:lvl w:ilvl="0" w:tplc="DE4E116A">
      <w:start w:val="3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B2F690B"/>
    <w:multiLevelType w:val="hybridMultilevel"/>
    <w:tmpl w:val="0EC05204"/>
    <w:lvl w:ilvl="0" w:tplc="49862ED6">
      <w:start w:val="3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335509E0"/>
    <w:multiLevelType w:val="hybridMultilevel"/>
    <w:tmpl w:val="29089FD4"/>
    <w:lvl w:ilvl="0" w:tplc="900A636A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3C67308"/>
    <w:multiLevelType w:val="hybridMultilevel"/>
    <w:tmpl w:val="B7084D50"/>
    <w:lvl w:ilvl="0" w:tplc="FE50E958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60B709F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0">
    <w:nsid w:val="397913F8"/>
    <w:multiLevelType w:val="hybridMultilevel"/>
    <w:tmpl w:val="755E25E2"/>
    <w:lvl w:ilvl="0" w:tplc="26922E30">
      <w:start w:val="3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C2B7D0D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2">
    <w:nsid w:val="3DE95C7A"/>
    <w:multiLevelType w:val="hybridMultilevel"/>
    <w:tmpl w:val="EDCA27BC"/>
    <w:lvl w:ilvl="0" w:tplc="DAF0D59C">
      <w:start w:val="3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02C1086"/>
    <w:multiLevelType w:val="hybridMultilevel"/>
    <w:tmpl w:val="5DD4E18E"/>
    <w:lvl w:ilvl="0" w:tplc="9CDC37BC">
      <w:start w:val="1"/>
      <w:numFmt w:val="decimal"/>
      <w:pStyle w:val="1"/>
      <w:lvlText w:val="%1."/>
      <w:lvlJc w:val="left"/>
      <w:pPr>
        <w:tabs>
          <w:tab w:val="num" w:pos="717"/>
        </w:tabs>
        <w:ind w:left="0" w:firstLine="357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6F6B73C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1F51E77"/>
    <w:multiLevelType w:val="hybridMultilevel"/>
    <w:tmpl w:val="E5F0AE38"/>
    <w:lvl w:ilvl="0" w:tplc="6F9C2C4C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13"/>
        </w:tabs>
        <w:ind w:left="1513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33"/>
        </w:tabs>
        <w:ind w:left="2233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53"/>
        </w:tabs>
        <w:ind w:left="2953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73"/>
        </w:tabs>
        <w:ind w:left="3673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93"/>
        </w:tabs>
        <w:ind w:left="4393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13"/>
        </w:tabs>
        <w:ind w:left="5113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33"/>
        </w:tabs>
        <w:ind w:left="5833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53"/>
        </w:tabs>
        <w:ind w:left="6553" w:hanging="180"/>
      </w:pPr>
    </w:lvl>
  </w:abstractNum>
  <w:abstractNum w:abstractNumId="25">
    <w:nsid w:val="453836BF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6">
    <w:nsid w:val="46EC0D75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7">
    <w:nsid w:val="4D1853A8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8">
    <w:nsid w:val="51335337"/>
    <w:multiLevelType w:val="hybridMultilevel"/>
    <w:tmpl w:val="4FDE5C64"/>
    <w:lvl w:ilvl="0" w:tplc="BF60733C">
      <w:start w:val="3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6181CD6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0">
    <w:nsid w:val="59C35BCE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1">
    <w:nsid w:val="5BA9358E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2">
    <w:nsid w:val="5D9D0952"/>
    <w:multiLevelType w:val="hybridMultilevel"/>
    <w:tmpl w:val="9D3EC37C"/>
    <w:lvl w:ilvl="0" w:tplc="D1BEFB7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2F054D2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4">
    <w:nsid w:val="65E717D9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5">
    <w:nsid w:val="6B933D17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6">
    <w:nsid w:val="6C676DDE"/>
    <w:multiLevelType w:val="hybridMultilevel"/>
    <w:tmpl w:val="33D00D84"/>
    <w:lvl w:ilvl="0" w:tplc="79620BE6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D774E4D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8">
    <w:nsid w:val="729B7726"/>
    <w:multiLevelType w:val="hybridMultilevel"/>
    <w:tmpl w:val="96E8BDF0"/>
    <w:lvl w:ilvl="0" w:tplc="91248580">
      <w:start w:val="3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72F16441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0">
    <w:nsid w:val="7610045A"/>
    <w:multiLevelType w:val="hybridMultilevel"/>
    <w:tmpl w:val="58D0BAD4"/>
    <w:lvl w:ilvl="0" w:tplc="D1BEFB7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6C07022"/>
    <w:multiLevelType w:val="hybridMultilevel"/>
    <w:tmpl w:val="0F663610"/>
    <w:lvl w:ilvl="0" w:tplc="AD1EEF54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9771CE8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3">
    <w:nsid w:val="7B7F1191"/>
    <w:multiLevelType w:val="hybridMultilevel"/>
    <w:tmpl w:val="44942E68"/>
    <w:lvl w:ilvl="0" w:tplc="D1BEFB70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BC05822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45">
    <w:nsid w:val="7BF35E5A"/>
    <w:multiLevelType w:val="multilevel"/>
    <w:tmpl w:val="A3AED1DC"/>
    <w:lvl w:ilvl="0">
      <w:start w:val="1"/>
      <w:numFmt w:val="decimal"/>
      <w:lvlText w:val="%1."/>
      <w:lvlJc w:val="left"/>
      <w:pPr>
        <w:tabs>
          <w:tab w:val="num" w:pos="851"/>
        </w:tabs>
        <w:ind w:left="0" w:firstLine="567"/>
      </w:pPr>
      <w:rPr>
        <w:rFonts w:ascii="Times New Roman" w:hAnsi="Times New Roman" w:hint="default"/>
        <w:b w:val="0"/>
        <w:i w:val="0"/>
        <w:sz w:val="24"/>
      </w:rPr>
    </w:lvl>
    <w:lvl w:ilvl="1">
      <w:start w:val="1"/>
      <w:numFmt w:val="decimal"/>
      <w:lvlText w:val="%2)"/>
      <w:lvlJc w:val="left"/>
      <w:pPr>
        <w:tabs>
          <w:tab w:val="num" w:pos="1134"/>
        </w:tabs>
        <w:ind w:left="1134" w:hanging="283"/>
      </w:pPr>
      <w:rPr>
        <w:rFonts w:ascii="Times New Roman" w:hAnsi="Times New Roman" w:hint="default"/>
        <w:b w:val="0"/>
        <w:i w:val="0"/>
        <w:sz w:val="24"/>
      </w:rPr>
    </w:lvl>
    <w:lvl w:ilvl="2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1"/>
  </w:num>
  <w:num w:numId="2">
    <w:abstractNumId w:val="35"/>
  </w:num>
  <w:num w:numId="3">
    <w:abstractNumId w:val="42"/>
  </w:num>
  <w:num w:numId="4">
    <w:abstractNumId w:val="45"/>
  </w:num>
  <w:num w:numId="5">
    <w:abstractNumId w:val="37"/>
  </w:num>
  <w:num w:numId="6">
    <w:abstractNumId w:val="10"/>
  </w:num>
  <w:num w:numId="7">
    <w:abstractNumId w:val="3"/>
  </w:num>
  <w:num w:numId="8">
    <w:abstractNumId w:val="8"/>
  </w:num>
  <w:num w:numId="9">
    <w:abstractNumId w:val="27"/>
  </w:num>
  <w:num w:numId="10">
    <w:abstractNumId w:val="25"/>
  </w:num>
  <w:num w:numId="11">
    <w:abstractNumId w:val="21"/>
  </w:num>
  <w:num w:numId="12">
    <w:abstractNumId w:val="14"/>
  </w:num>
  <w:num w:numId="13">
    <w:abstractNumId w:val="26"/>
  </w:num>
  <w:num w:numId="14">
    <w:abstractNumId w:val="31"/>
  </w:num>
  <w:num w:numId="15">
    <w:abstractNumId w:val="23"/>
  </w:num>
  <w:num w:numId="16">
    <w:abstractNumId w:val="9"/>
  </w:num>
  <w:num w:numId="17">
    <w:abstractNumId w:val="44"/>
  </w:num>
  <w:num w:numId="18">
    <w:abstractNumId w:val="39"/>
  </w:num>
  <w:num w:numId="19">
    <w:abstractNumId w:val="6"/>
  </w:num>
  <w:num w:numId="20">
    <w:abstractNumId w:val="13"/>
  </w:num>
  <w:num w:numId="21">
    <w:abstractNumId w:val="34"/>
  </w:num>
  <w:num w:numId="22">
    <w:abstractNumId w:val="11"/>
  </w:num>
  <w:num w:numId="23">
    <w:abstractNumId w:val="30"/>
  </w:num>
  <w:num w:numId="24">
    <w:abstractNumId w:val="19"/>
  </w:num>
  <w:num w:numId="25">
    <w:abstractNumId w:val="29"/>
  </w:num>
  <w:num w:numId="26">
    <w:abstractNumId w:val="33"/>
  </w:num>
  <w:num w:numId="27">
    <w:abstractNumId w:val="24"/>
  </w:num>
  <w:num w:numId="28">
    <w:abstractNumId w:val="2"/>
  </w:num>
  <w:num w:numId="29">
    <w:abstractNumId w:val="4"/>
  </w:num>
  <w:num w:numId="30">
    <w:abstractNumId w:val="20"/>
  </w:num>
  <w:num w:numId="31">
    <w:abstractNumId w:val="0"/>
  </w:num>
  <w:num w:numId="32">
    <w:abstractNumId w:val="28"/>
  </w:num>
  <w:num w:numId="33">
    <w:abstractNumId w:val="17"/>
  </w:num>
  <w:num w:numId="34">
    <w:abstractNumId w:val="12"/>
  </w:num>
  <w:num w:numId="35">
    <w:abstractNumId w:val="18"/>
  </w:num>
  <w:num w:numId="36">
    <w:abstractNumId w:val="7"/>
  </w:num>
  <w:num w:numId="37">
    <w:abstractNumId w:val="36"/>
  </w:num>
  <w:num w:numId="38">
    <w:abstractNumId w:val="32"/>
  </w:num>
  <w:num w:numId="39">
    <w:abstractNumId w:val="40"/>
  </w:num>
  <w:num w:numId="40">
    <w:abstractNumId w:val="43"/>
  </w:num>
  <w:num w:numId="41">
    <w:abstractNumId w:val="41"/>
  </w:num>
  <w:num w:numId="42">
    <w:abstractNumId w:val="38"/>
  </w:num>
  <w:num w:numId="43">
    <w:abstractNumId w:val="5"/>
  </w:num>
  <w:num w:numId="44">
    <w:abstractNumId w:val="16"/>
  </w:num>
  <w:num w:numId="45">
    <w:abstractNumId w:val="22"/>
  </w:num>
  <w:num w:numId="46">
    <w:abstractNumId w:val="15"/>
  </w:num>
  <w:num w:numId="47">
    <w:abstractNumId w:val="23"/>
    <w:lvlOverride w:ilvl="0">
      <w:startOverride w:val="3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drawingGridHorizontalSpacing w:val="120"/>
  <w:displayHorizontalDrawingGridEvery w:val="2"/>
  <w:characterSpacingControl w:val="doNotCompress"/>
  <w:compat/>
  <w:rsids>
    <w:rsidRoot w:val="00965F78"/>
    <w:rsid w:val="00200EF4"/>
    <w:rsid w:val="00237995"/>
    <w:rsid w:val="00296375"/>
    <w:rsid w:val="002B3690"/>
    <w:rsid w:val="00376D0E"/>
    <w:rsid w:val="008F352A"/>
    <w:rsid w:val="00965F78"/>
    <w:rsid w:val="00987733"/>
    <w:rsid w:val="00A1247B"/>
    <w:rsid w:val="00C746FC"/>
    <w:rsid w:val="00E658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65F78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0">
    <w:name w:val="heading 1"/>
    <w:basedOn w:val="a"/>
    <w:next w:val="a"/>
    <w:link w:val="11"/>
    <w:uiPriority w:val="9"/>
    <w:qFormat/>
    <w:rsid w:val="00C746FC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qFormat/>
    <w:rsid w:val="00965F78"/>
    <w:pPr>
      <w:keepNext/>
      <w:spacing w:after="120"/>
      <w:ind w:firstLine="0"/>
      <w:jc w:val="center"/>
      <w:outlineLvl w:val="1"/>
    </w:pPr>
    <w:rPr>
      <w:rFonts w:ascii="Arial" w:hAnsi="Arial"/>
      <w:b/>
      <w:caps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965F78"/>
    <w:rPr>
      <w:rFonts w:ascii="Arial" w:eastAsia="Times New Roman" w:hAnsi="Arial" w:cs="Times New Roman"/>
      <w:b/>
      <w:caps/>
      <w:sz w:val="24"/>
      <w:szCs w:val="24"/>
      <w:lang w:eastAsia="ru-RU"/>
    </w:rPr>
  </w:style>
  <w:style w:type="paragraph" w:customStyle="1" w:styleId="a3">
    <w:name w:val="вставка рис"/>
    <w:basedOn w:val="a"/>
    <w:rsid w:val="00965F78"/>
    <w:pPr>
      <w:spacing w:before="120" w:after="120" w:line="288" w:lineRule="auto"/>
      <w:ind w:firstLine="0"/>
      <w:jc w:val="center"/>
    </w:pPr>
    <w:rPr>
      <w:noProof/>
    </w:rPr>
  </w:style>
  <w:style w:type="paragraph" w:customStyle="1" w:styleId="5">
    <w:name w:val="Стиль5"/>
    <w:basedOn w:val="a4"/>
    <w:rsid w:val="00965F78"/>
    <w:pPr>
      <w:spacing w:before="120" w:after="0" w:line="240" w:lineRule="auto"/>
      <w:ind w:firstLine="0"/>
    </w:pPr>
    <w:rPr>
      <w:b/>
      <w:bCs/>
      <w:spacing w:val="24"/>
      <w:szCs w:val="24"/>
    </w:rPr>
  </w:style>
  <w:style w:type="paragraph" w:customStyle="1" w:styleId="a5">
    <w:name w:val="вствка"/>
    <w:basedOn w:val="a"/>
    <w:rsid w:val="00965F78"/>
    <w:pPr>
      <w:spacing w:before="120" w:after="120" w:line="312" w:lineRule="auto"/>
      <w:ind w:firstLine="0"/>
      <w:jc w:val="center"/>
    </w:pPr>
  </w:style>
  <w:style w:type="paragraph" w:customStyle="1" w:styleId="a6">
    <w:name w:val="рис"/>
    <w:basedOn w:val="a"/>
    <w:rsid w:val="00965F78"/>
    <w:pPr>
      <w:spacing w:line="240" w:lineRule="auto"/>
      <w:ind w:firstLine="0"/>
      <w:jc w:val="center"/>
    </w:pPr>
    <w:rPr>
      <w:i/>
      <w:szCs w:val="24"/>
      <w:lang w:val="en-US"/>
    </w:rPr>
  </w:style>
  <w:style w:type="paragraph" w:styleId="a4">
    <w:name w:val="Body Text"/>
    <w:basedOn w:val="a"/>
    <w:link w:val="a7"/>
    <w:uiPriority w:val="99"/>
    <w:semiHidden/>
    <w:unhideWhenUsed/>
    <w:rsid w:val="00965F78"/>
    <w:pPr>
      <w:spacing w:after="120"/>
    </w:pPr>
  </w:style>
  <w:style w:type="character" w:customStyle="1" w:styleId="a7">
    <w:name w:val="Основной текст Знак"/>
    <w:basedOn w:val="a0"/>
    <w:link w:val="a4"/>
    <w:uiPriority w:val="99"/>
    <w:semiHidden/>
    <w:rsid w:val="00965F7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1">
    <w:name w:val="Стиль1"/>
    <w:basedOn w:val="a"/>
    <w:rsid w:val="00965F78"/>
    <w:pPr>
      <w:numPr>
        <w:numId w:val="15"/>
      </w:numPr>
      <w:spacing w:before="120" w:line="240" w:lineRule="auto"/>
      <w:jc w:val="left"/>
    </w:pPr>
    <w:rPr>
      <w:szCs w:val="24"/>
    </w:rPr>
  </w:style>
  <w:style w:type="character" w:customStyle="1" w:styleId="11">
    <w:name w:val="Заголовок 1 Знак"/>
    <w:basedOn w:val="a0"/>
    <w:link w:val="10"/>
    <w:uiPriority w:val="9"/>
    <w:rsid w:val="00C746F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paragraph" w:customStyle="1" w:styleId="a8">
    <w:name w:val="Тема"/>
    <w:basedOn w:val="a"/>
    <w:rsid w:val="00C746FC"/>
    <w:pPr>
      <w:tabs>
        <w:tab w:val="left" w:pos="142"/>
        <w:tab w:val="left" w:pos="284"/>
      </w:tabs>
      <w:spacing w:before="120" w:after="60" w:line="240" w:lineRule="auto"/>
      <w:ind w:firstLine="0"/>
    </w:pPr>
    <w:rPr>
      <w:b/>
      <w:bCs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64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4.bin"/><Relationship Id="rId84" Type="http://schemas.openxmlformats.org/officeDocument/2006/relationships/image" Target="media/image33.wmf"/><Relationship Id="rId89" Type="http://schemas.openxmlformats.org/officeDocument/2006/relationships/oleObject" Target="embeddings/oleObject50.bin"/><Relationship Id="rId112" Type="http://schemas.openxmlformats.org/officeDocument/2006/relationships/image" Target="media/image47.wmf"/><Relationship Id="rId133" Type="http://schemas.openxmlformats.org/officeDocument/2006/relationships/oleObject" Target="embeddings/oleObject72.bin"/><Relationship Id="rId138" Type="http://schemas.openxmlformats.org/officeDocument/2006/relationships/image" Target="media/image60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42.wmf"/><Relationship Id="rId123" Type="http://schemas.openxmlformats.org/officeDocument/2006/relationships/oleObject" Target="embeddings/oleObject67.bin"/><Relationship Id="rId128" Type="http://schemas.openxmlformats.org/officeDocument/2006/relationships/image" Target="media/image55.wmf"/><Relationship Id="rId144" Type="http://schemas.openxmlformats.org/officeDocument/2006/relationships/image" Target="media/image63.wmf"/><Relationship Id="rId5" Type="http://schemas.openxmlformats.org/officeDocument/2006/relationships/image" Target="media/image1.wmf"/><Relationship Id="rId90" Type="http://schemas.openxmlformats.org/officeDocument/2006/relationships/image" Target="media/image36.wmf"/><Relationship Id="rId95" Type="http://schemas.openxmlformats.org/officeDocument/2006/relationships/oleObject" Target="embeddings/oleObject53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2.bin"/><Relationship Id="rId118" Type="http://schemas.openxmlformats.org/officeDocument/2006/relationships/image" Target="media/image50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5.bin"/><Relationship Id="rId80" Type="http://schemas.openxmlformats.org/officeDocument/2006/relationships/image" Target="media/image31.wmf"/><Relationship Id="rId85" Type="http://schemas.openxmlformats.org/officeDocument/2006/relationships/oleObject" Target="embeddings/oleObject4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7.bin"/><Relationship Id="rId108" Type="http://schemas.openxmlformats.org/officeDocument/2006/relationships/image" Target="media/image45.wmf"/><Relationship Id="rId116" Type="http://schemas.openxmlformats.org/officeDocument/2006/relationships/image" Target="media/image49.wmf"/><Relationship Id="rId124" Type="http://schemas.openxmlformats.org/officeDocument/2006/relationships/image" Target="media/image53.wmf"/><Relationship Id="rId129" Type="http://schemas.openxmlformats.org/officeDocument/2006/relationships/oleObject" Target="embeddings/oleObject70.bin"/><Relationship Id="rId137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6.bin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9.wmf"/><Relationship Id="rId111" Type="http://schemas.openxmlformats.org/officeDocument/2006/relationships/oleObject" Target="embeddings/oleObject61.bin"/><Relationship Id="rId132" Type="http://schemas.openxmlformats.org/officeDocument/2006/relationships/image" Target="media/image57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44.wmf"/><Relationship Id="rId114" Type="http://schemas.openxmlformats.org/officeDocument/2006/relationships/image" Target="media/image48.wmf"/><Relationship Id="rId119" Type="http://schemas.openxmlformats.org/officeDocument/2006/relationships/oleObject" Target="embeddings/oleObject65.bin"/><Relationship Id="rId127" Type="http://schemas.openxmlformats.org/officeDocument/2006/relationships/oleObject" Target="embeddings/oleObject6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oleObject" Target="embeddings/oleObject46.bin"/><Relationship Id="rId86" Type="http://schemas.openxmlformats.org/officeDocument/2006/relationships/image" Target="media/image34.wmf"/><Relationship Id="rId94" Type="http://schemas.openxmlformats.org/officeDocument/2006/relationships/image" Target="media/image38.wmf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6.bin"/><Relationship Id="rId122" Type="http://schemas.openxmlformats.org/officeDocument/2006/relationships/image" Target="media/image52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3.bin"/><Relationship Id="rId143" Type="http://schemas.openxmlformats.org/officeDocument/2006/relationships/oleObject" Target="embeddings/oleObject7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0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4.bin"/><Relationship Id="rId104" Type="http://schemas.openxmlformats.org/officeDocument/2006/relationships/image" Target="media/image43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6.bin"/><Relationship Id="rId14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7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46.wmf"/><Relationship Id="rId115" Type="http://schemas.openxmlformats.org/officeDocument/2006/relationships/oleObject" Target="embeddings/oleObject63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9.wmf"/><Relationship Id="rId61" Type="http://schemas.openxmlformats.org/officeDocument/2006/relationships/image" Target="media/image29.wmf"/><Relationship Id="rId82" Type="http://schemas.openxmlformats.org/officeDocument/2006/relationships/image" Target="media/image32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43.bin"/><Relationship Id="rId100" Type="http://schemas.openxmlformats.org/officeDocument/2006/relationships/image" Target="media/image41.wmf"/><Relationship Id="rId105" Type="http://schemas.openxmlformats.org/officeDocument/2006/relationships/oleObject" Target="embeddings/oleObject58.bin"/><Relationship Id="rId126" Type="http://schemas.openxmlformats.org/officeDocument/2006/relationships/image" Target="media/image54.wmf"/><Relationship Id="rId14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2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6.bin"/><Relationship Id="rId142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129</Words>
  <Characters>6437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lena</dc:creator>
  <cp:lastModifiedBy>Elena</cp:lastModifiedBy>
  <cp:revision>2</cp:revision>
  <dcterms:created xsi:type="dcterms:W3CDTF">2016-12-11T04:27:00Z</dcterms:created>
  <dcterms:modified xsi:type="dcterms:W3CDTF">2016-12-11T04:27:00Z</dcterms:modified>
</cp:coreProperties>
</file>